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693349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33E15AA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75F780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48DA48D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6C43F94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8EE8B8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26C1090" w14:textId="77777777"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沈阳建筑大学二食堂</w:t>
            </w:r>
            <w:bookmarkEnd w:id="2"/>
          </w:p>
        </w:tc>
      </w:tr>
      <w:tr w:rsidR="00794676" w:rsidRPr="00D40158" w14:paraId="655FDE3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C7CD6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91F006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沈阳</w:t>
            </w:r>
            <w:bookmarkEnd w:id="3"/>
          </w:p>
        </w:tc>
      </w:tr>
      <w:tr w:rsidR="00794676" w:rsidRPr="00D40158" w14:paraId="16BB096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DCD08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73992A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4B73F0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65536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A3D176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38C1BEF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F9D85E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FEE6C69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7AFFA21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C7631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B30678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E04B29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FA519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D18731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0C87EAB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4343C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08B56A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42D4E80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544EC4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028A87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1月28日</w:t>
              </w:r>
            </w:smartTag>
            <w:bookmarkEnd w:id="7"/>
          </w:p>
        </w:tc>
      </w:tr>
    </w:tbl>
    <w:p w14:paraId="7CD630DA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85AA4FF" wp14:editId="187885FC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D1302" w14:textId="77777777" w:rsidR="00F679E0" w:rsidRDefault="00F679E0">
      <w:pPr>
        <w:spacing w:line="240" w:lineRule="atLeast"/>
        <w:jc w:val="center"/>
        <w:rPr>
          <w:rFonts w:ascii="宋体" w:hAnsi="宋体" w:hint="eastAsia"/>
        </w:rPr>
      </w:pPr>
    </w:p>
    <w:p w14:paraId="366EF849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ACBCDD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A37EA13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E1BC7C6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794676" w:rsidRPr="00D40158" w14:paraId="4503DF7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A4CC4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83DC6E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794676" w:rsidRPr="00D40158" w14:paraId="7F775D07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0A17CE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E417021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07A634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138DAD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D30495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942729372</w:t>
            </w:r>
            <w:bookmarkEnd w:id="11"/>
          </w:p>
        </w:tc>
      </w:tr>
    </w:tbl>
    <w:p w14:paraId="523F580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3202DED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48EB7D5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522F654F" w14:textId="77777777" w:rsidR="008B3894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3715806" w:history="1">
        <w:r w:rsidR="008B3894" w:rsidRPr="00EF2C23">
          <w:rPr>
            <w:rStyle w:val="a8"/>
            <w:rFonts w:hint="eastAsia"/>
          </w:rPr>
          <w:t>1</w:t>
        </w:r>
        <w:r w:rsidR="008B3894"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="008B3894" w:rsidRPr="00EF2C23">
          <w:rPr>
            <w:rStyle w:val="a8"/>
            <w:rFonts w:hint="eastAsia"/>
          </w:rPr>
          <w:t>建筑概况</w:t>
        </w:r>
        <w:r w:rsidR="008B3894">
          <w:rPr>
            <w:rFonts w:hint="eastAsia"/>
            <w:webHidden/>
          </w:rPr>
          <w:tab/>
        </w:r>
        <w:r w:rsidR="008B3894">
          <w:rPr>
            <w:rFonts w:hint="eastAsia"/>
            <w:webHidden/>
          </w:rPr>
          <w:fldChar w:fldCharType="begin"/>
        </w:r>
        <w:r w:rsidR="008B3894">
          <w:rPr>
            <w:rFonts w:hint="eastAsia"/>
            <w:webHidden/>
          </w:rPr>
          <w:instrText xml:space="preserve"> </w:instrText>
        </w:r>
        <w:r w:rsidR="008B3894">
          <w:rPr>
            <w:webHidden/>
          </w:rPr>
          <w:instrText>PAGEREF _Toc183715806 \h</w:instrText>
        </w:r>
        <w:r w:rsidR="008B3894">
          <w:rPr>
            <w:rFonts w:hint="eastAsia"/>
            <w:webHidden/>
          </w:rPr>
          <w:instrText xml:space="preserve"> </w:instrText>
        </w:r>
        <w:r w:rsidR="008B3894">
          <w:rPr>
            <w:rFonts w:hint="eastAsia"/>
            <w:webHidden/>
          </w:rPr>
        </w:r>
        <w:r w:rsidR="008B3894">
          <w:rPr>
            <w:webHidden/>
          </w:rPr>
          <w:fldChar w:fldCharType="separate"/>
        </w:r>
        <w:r w:rsidR="008B3894">
          <w:rPr>
            <w:webHidden/>
          </w:rPr>
          <w:t>3</w:t>
        </w:r>
        <w:r w:rsidR="008B3894">
          <w:rPr>
            <w:rFonts w:hint="eastAsia"/>
            <w:webHidden/>
          </w:rPr>
          <w:fldChar w:fldCharType="end"/>
        </w:r>
      </w:hyperlink>
    </w:p>
    <w:p w14:paraId="7F4E55FF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07" w:history="1">
        <w:r w:rsidRPr="00EF2C23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0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7B4610B8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08" w:history="1">
        <w:r w:rsidRPr="00EF2C23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0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9FC5110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09" w:history="1">
        <w:r w:rsidRPr="00EF2C23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0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FBEB424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0" w:history="1">
        <w:r w:rsidRPr="00EF2C23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0211C769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11" w:history="1">
        <w:r w:rsidRPr="00EF2C23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7F1BC435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2" w:history="1">
        <w:r w:rsidRPr="00EF2C23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74326E1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3" w:history="1">
        <w:r w:rsidRPr="00EF2C23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6377FCD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4" w:history="1">
        <w:r w:rsidRPr="00EF2C23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A2E8AD3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5" w:history="1">
        <w:r w:rsidRPr="00EF2C23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690B911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16" w:history="1">
        <w:r w:rsidRPr="00EF2C23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491870AE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17" w:history="1">
        <w:r w:rsidRPr="00EF2C23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工程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9A7A332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8" w:history="1">
        <w:r w:rsidRPr="00EF2C23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F2C82CA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19" w:history="1">
        <w:r w:rsidRPr="00EF2C23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9A2601E" w14:textId="77777777" w:rsidR="008B3894" w:rsidRDefault="008B3894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Cs w:val="22"/>
          <w14:ligatures w14:val="standardContextual"/>
        </w:rPr>
      </w:pPr>
      <w:hyperlink w:anchor="_Toc183715820" w:history="1">
        <w:r w:rsidRPr="00EF2C23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54E257B" w14:textId="77777777" w:rsidR="008B3894" w:rsidRDefault="008B3894">
      <w:pPr>
        <w:pStyle w:val="TOC2"/>
        <w:rPr>
          <w:rFonts w:asciiTheme="minorHAnsi" w:eastAsiaTheme="minorEastAsia" w:hAnsiTheme="minorHAnsi" w:cstheme="minorBidi" w:hint="eastAsia"/>
          <w:szCs w:val="22"/>
          <w14:ligatures w14:val="standardContextual"/>
        </w:rPr>
      </w:pPr>
      <w:hyperlink w:anchor="_Toc183715821" w:history="1">
        <w:r w:rsidRPr="00EF2C23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Cs w:val="22"/>
            <w14:ligatures w14:val="standardContextual"/>
          </w:rPr>
          <w:tab/>
        </w:r>
        <w:r w:rsidRPr="00EF2C23">
          <w:rPr>
            <w:rStyle w:val="a8"/>
            <w:rFonts w:hint="eastAsia"/>
          </w:rPr>
          <w:t>空调房间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1837158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3200BD92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6175545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D327B2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83715806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14F1FAC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4AC762B" w14:textId="77777777" w:rsidR="00794676" w:rsidRPr="005816EB" w:rsidRDefault="00794676" w:rsidP="009205C5">
            <w:pPr>
              <w:spacing w:line="240" w:lineRule="atLeast"/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273E1D2C" w14:textId="77777777" w:rsidR="00794676" w:rsidRPr="005816EB" w:rsidRDefault="00794676" w:rsidP="009205C5">
            <w:pPr>
              <w:spacing w:line="240" w:lineRule="atLeast"/>
            </w:pPr>
            <w:bookmarkStart w:id="16" w:name="工程名称"/>
            <w:r>
              <w:t>沈阳建筑大学二食堂</w:t>
            </w:r>
            <w:bookmarkEnd w:id="16"/>
          </w:p>
        </w:tc>
      </w:tr>
      <w:tr w:rsidR="00794676" w:rsidRPr="005816EB" w14:paraId="6778A98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22D627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4226D9A7" w14:textId="77777777" w:rsidR="00794676" w:rsidRPr="005816EB" w:rsidRDefault="00794676" w:rsidP="009205C5">
            <w:pPr>
              <w:spacing w:line="240" w:lineRule="atLeast"/>
            </w:pPr>
            <w:bookmarkStart w:id="17" w:name="工程地点"/>
            <w:r>
              <w:t>辽宁</w:t>
            </w:r>
            <w:r>
              <w:t>-</w:t>
            </w:r>
            <w:r>
              <w:t>沈阳</w:t>
            </w:r>
            <w:bookmarkEnd w:id="17"/>
          </w:p>
        </w:tc>
      </w:tr>
      <w:tr w:rsidR="00794676" w:rsidRPr="005816EB" w14:paraId="4BCA36B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B0C229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3B97DB70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严寒</w:t>
            </w:r>
            <w:r>
              <w:t>C</w:t>
            </w:r>
            <w:r>
              <w:t>区</w:t>
            </w:r>
            <w:bookmarkEnd w:id="18"/>
          </w:p>
        </w:tc>
      </w:tr>
      <w:tr w:rsidR="00794676" w:rsidRPr="005816EB" w14:paraId="51A8493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7A130C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6DD9A55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4D0C2F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00E1B7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783FDB6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7257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33875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D4D27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5A9A79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398DDB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7F4CDF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58F400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6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75B2BA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A7F32D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5CCD344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FA7B2A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TitleFormat"/>
      <w:bookmarkStart w:id="29" w:name="_Toc183715807"/>
      <w:bookmarkEnd w:id="15"/>
      <w:r>
        <w:rPr>
          <w:rFonts w:hint="eastAsia"/>
        </w:rPr>
        <w:t>评价依据</w:t>
      </w:r>
      <w:bookmarkEnd w:id="26"/>
      <w:bookmarkEnd w:id="27"/>
      <w:bookmarkEnd w:id="29"/>
    </w:p>
    <w:bookmarkEnd w:id="28"/>
    <w:p w14:paraId="2F7CFDCB" w14:textId="77777777" w:rsidR="009154A6" w:rsidRDefault="009154A6" w:rsidP="009154A6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辽宁省公共建筑节能设计标准》</w:t>
      </w:r>
      <w:r>
        <w:rPr>
          <w:rFonts w:hint="eastAsia"/>
        </w:rPr>
        <w:t>(DB21/T 1899-2011)</w:t>
      </w:r>
      <w:bookmarkEnd w:id="30"/>
    </w:p>
    <w:p w14:paraId="692121C5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7197848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1"/>
    </w:p>
    <w:p w14:paraId="67282358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09E0C1DC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0E79D510" w14:textId="77777777" w:rsidR="00794676" w:rsidRDefault="00794676" w:rsidP="00794676">
      <w:pPr>
        <w:pStyle w:val="1"/>
        <w:spacing w:line="240" w:lineRule="atLeast"/>
        <w:ind w:left="432" w:hanging="432"/>
      </w:pPr>
      <w:bookmarkStart w:id="32" w:name="_Toc155690723"/>
      <w:bookmarkStart w:id="33" w:name="_Toc183715808"/>
      <w:r>
        <w:rPr>
          <w:rFonts w:hint="eastAsia"/>
        </w:rPr>
        <w:t>评价目标与方法</w:t>
      </w:r>
      <w:bookmarkEnd w:id="32"/>
      <w:bookmarkEnd w:id="33"/>
    </w:p>
    <w:p w14:paraId="72EF8CD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183715809"/>
      <w:r>
        <w:rPr>
          <w:rFonts w:hint="eastAsia"/>
          <w:kern w:val="2"/>
        </w:rPr>
        <w:t>评价目标</w:t>
      </w:r>
      <w:bookmarkEnd w:id="34"/>
      <w:bookmarkEnd w:id="35"/>
    </w:p>
    <w:p w14:paraId="6AFC1A7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490C80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155E12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83715810"/>
      <w:r>
        <w:rPr>
          <w:rFonts w:hint="eastAsia"/>
          <w:kern w:val="2"/>
        </w:rPr>
        <w:t>评价方法</w:t>
      </w:r>
      <w:bookmarkEnd w:id="37"/>
      <w:bookmarkEnd w:id="38"/>
    </w:p>
    <w:p w14:paraId="76AB424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31A5E9C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1C57AFD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5AC3EC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BF1CD7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663E7E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58871B9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00C1A7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B60504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8F46FB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6F652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08750B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22F8ED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F81FB1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E7FC45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69AA7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B3894">
              <w:rPr>
                <w:position w:val="-9"/>
              </w:rPr>
              <w:pict w14:anchorId="46093130">
                <v:shape id="_x0000_i1182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69AFF7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346456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9E05DF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88A6EE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1CD940B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6B55B11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52096CD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673525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12A0800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481DDA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133F302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E45EF1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BF3380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CB92E3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72E233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009897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8EA57B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10BB2CA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0FE4798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9B0E6BC">
                <v:shape id="_x0000_i1027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B3894">
              <w:rPr>
                <w:position w:val="-9"/>
              </w:rPr>
              <w:pict w14:anchorId="4290B481">
                <v:shape id="_x0000_i1183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60D7ED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EC8CCA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8604A3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8D6B98F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0999C68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4699C85">
          <v:shape id="_x0000_i1029" type="#_x0000_t75" style="width:29pt;height:14.5pt" o:ole="">
            <v:imagedata r:id="rId11" o:title=""/>
          </v:shape>
          <o:OLEObject Type="Embed" ProgID="Equation.DSMT4" ShapeID="_x0000_i1029" DrawAspect="Content" ObjectID="_179432856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2A6641F">
          <v:shape 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B3894">
        <w:rPr>
          <w:position w:val="-6"/>
        </w:rPr>
        <w:pict w14:anchorId="645BCFE0">
          <v:shape id="_x0000_i11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0122C8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142C3AE">
          <v:shape id="_x0000_i103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6959B4FD">
          <v:shape id="_x0000_i11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4441734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1813264">
          <v:shape 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B3894">
        <w:rPr>
          <w:rFonts w:ascii="宋体" w:hAnsi="宋体"/>
          <w:position w:val="-8"/>
        </w:rPr>
        <w:pict w14:anchorId="4476F00F">
          <v:shape id="_x0000_i118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33B1B01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D87D92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FA31E5C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FD0A42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23692B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21E43F1A">
          <v:shape id="_x0000_i1036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23"/>
        </w:rPr>
        <w:pict w14:anchorId="4C557F24">
          <v:shape id="_x0000_i1187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2A807F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06FB78D9">
          <v:shape id="_x0000_i103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24"/>
        </w:rPr>
        <w:pict w14:anchorId="7857DE77">
          <v:shape id="_x0000_i118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DFE7FED">
          <v:shape id="_x0000_i104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077E9B51">
          <v:shape id="_x0000_i11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3468EA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F191B57">
          <v:shape id="_x0000_i104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213A92D4">
          <v:shape id="_x0000_i11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F1F87A9">
          <v:shape id="_x0000_i104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26"/>
        </w:rPr>
        <w:pict w14:anchorId="57A44485">
          <v:shape id="_x0000_i1191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4DAB90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5F8921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3E59242">
          <v:shape id="_x0000_i1046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21"/>
        </w:rPr>
        <w:pict w14:anchorId="2928D60E">
          <v:shape id="_x0000_i1192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C0A3D4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FDD7EFF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F5DCAF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EA89607">
          <v:shape id="_x0000_i1048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44905433">
          <v:shape id="_x0000_i1193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FFAF135">
          <v:shape id="_x0000_i1050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26"/>
        </w:rPr>
        <w:pict w14:anchorId="09045F71">
          <v:shape id="_x0000_i119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C3F2BE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E84518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7CE15CC">
          <v:shape id="_x0000_i105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0826D8E1">
          <v:shape id="_x0000_i119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5377CC1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55AD1D4">
          <v:shape id="_x0000_i105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B3894">
        <w:rPr>
          <w:position w:val="-8"/>
        </w:rPr>
        <w:pict w14:anchorId="1830A4A9">
          <v:shape id="_x0000_i119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CB9EF7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424DC6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1D29976D">
          <v:shape id="_x0000_i1056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3894">
        <w:rPr>
          <w:position w:val="-9"/>
        </w:rPr>
        <w:pict w14:anchorId="5FA2F4A2">
          <v:shape id="_x0000_i1197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529625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98FC1FF">
          <v:shape id="_x0000_i105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B3894">
        <w:rPr>
          <w:rFonts w:ascii="Cambria Math" w:hAnsi="Cambria Math"/>
          <w:color w:val="000000"/>
          <w:szCs w:val="21"/>
        </w:rPr>
        <w:pict w14:anchorId="6B1210A0">
          <v:shape id="_x0000_i11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FADAF05" w14:textId="77777777" w:rsidR="00794676" w:rsidRPr="00C72292" w:rsidRDefault="00794676" w:rsidP="00794676">
      <w:pPr>
        <w:pStyle w:val="a0"/>
        <w:ind w:left="1470" w:right="1470"/>
      </w:pPr>
    </w:p>
    <w:p w14:paraId="6520146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183715811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1ABAA49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1837158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D47927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549A03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493D92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6FFC84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DB3FEE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91BD39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DCB3E2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FF97A1D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91A3B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F14C4C9">
                <v:shape id="_x0000_i1060" type="#_x0000_t75" style="width:14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D41BAF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ACE13D5">
                <v:shape id="_x0000_i106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B3894">
              <w:rPr>
                <w:position w:val="-8"/>
              </w:rPr>
              <w:pict w14:anchorId="5EDBB0C9">
                <v:shape id="_x0000_i119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DAE140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A4263C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27292C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0CEA1A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2D1A0A21">
                <v:shape id="_x0000_i106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21D1622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0E6D73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2DC248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EE9F7D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074E10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A037463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0D5468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B03582C">
                <v:shape id="_x0000_i1064" type="#_x0000_t75" style="width:22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0FF59A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F1FF0F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76C8A54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736C82D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194B2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A5A7510">
                <v:shape id="_x0000_i106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08F311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B49C1EC">
                <v:shape id="_x0000_i106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B3894">
              <w:rPr>
                <w:position w:val="-8"/>
              </w:rPr>
              <w:pict w14:anchorId="07A17625">
                <v:shape id="_x0000_i120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059DE46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2B0E46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4D45328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BAA41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83E2336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D9E20E9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6616AB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2474FF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151106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8712D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2D9AA2E">
                <v:shape id="_x0000_i106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8EB0FA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CC39CE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7674F10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DEEEF0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8371581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4"/>
      <w:bookmarkEnd w:id="45"/>
    </w:p>
    <w:p w14:paraId="2253939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07BA525C" wp14:editId="11F65271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1D15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3F453702" w14:textId="77777777">
        <w:tc>
          <w:tcPr>
            <w:tcW w:w="777" w:type="dxa"/>
            <w:shd w:val="clear" w:color="auto" w:fill="E6E6E6"/>
            <w:vAlign w:val="center"/>
          </w:tcPr>
          <w:p w14:paraId="0CD99788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6FF78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367E0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4C893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FA531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110F6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45DC6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E3571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518F4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B0782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BC8EB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785D0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4A24021D" w14:textId="77777777">
        <w:tc>
          <w:tcPr>
            <w:tcW w:w="777" w:type="dxa"/>
            <w:vAlign w:val="center"/>
          </w:tcPr>
          <w:p w14:paraId="5D5C1547" w14:textId="77777777" w:rsidR="00F679E0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30A91E8F" w14:textId="77777777" w:rsidR="00F679E0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63061EA7" w14:textId="77777777" w:rsidR="00F679E0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7CD2CA2D" w14:textId="77777777" w:rsidR="00F679E0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3DA31490" w14:textId="77777777" w:rsidR="00F679E0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458A7AA" w14:textId="77777777" w:rsidR="00F679E0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4824E5F2" w14:textId="77777777" w:rsidR="00F679E0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4A964FCD" w14:textId="77777777" w:rsidR="00F679E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38051FB" w14:textId="77777777" w:rsidR="00F679E0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6CD5A9E0" w14:textId="77777777" w:rsidR="00F679E0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5BE2F035" w14:textId="77777777" w:rsidR="00F679E0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2C260895" w14:textId="77777777" w:rsidR="00F679E0" w:rsidRDefault="00000000">
            <w:r>
              <w:t>35.90</w:t>
            </w:r>
          </w:p>
        </w:tc>
      </w:tr>
      <w:tr w:rsidR="00F679E0" w14:paraId="6EF08C85" w14:textId="77777777">
        <w:tc>
          <w:tcPr>
            <w:tcW w:w="777" w:type="dxa"/>
            <w:shd w:val="clear" w:color="auto" w:fill="E6E6E6"/>
            <w:vAlign w:val="center"/>
          </w:tcPr>
          <w:p w14:paraId="6271DF09" w14:textId="77777777" w:rsidR="00F679E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64791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463B6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21562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B2963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FC488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38221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3F4F7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9A4C9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39301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B5AFE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E7CA5" w14:textId="77777777" w:rsidR="00F679E0" w:rsidRDefault="00000000">
            <w:r>
              <w:t>23:00</w:t>
            </w:r>
          </w:p>
        </w:tc>
      </w:tr>
      <w:tr w:rsidR="00F679E0" w14:paraId="7B943E9C" w14:textId="77777777">
        <w:tc>
          <w:tcPr>
            <w:tcW w:w="777" w:type="dxa"/>
            <w:vAlign w:val="center"/>
          </w:tcPr>
          <w:p w14:paraId="1D4BCE91" w14:textId="77777777" w:rsidR="00F679E0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00405B15" w14:textId="77777777" w:rsidR="00F679E0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3FF2F644" w14:textId="77777777" w:rsidR="00F679E0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66DE6D0A" w14:textId="77777777" w:rsidR="00F679E0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7E09F4CB" w14:textId="77777777" w:rsidR="00F679E0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5F00F99E" w14:textId="77777777" w:rsidR="00F679E0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43751590" w14:textId="77777777" w:rsidR="00F679E0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7DC9161E" w14:textId="77777777" w:rsidR="00F679E0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266270D0" w14:textId="77777777" w:rsidR="00F679E0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298EB567" w14:textId="77777777" w:rsidR="00F679E0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62D20217" w14:textId="77777777" w:rsidR="00F679E0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2DA705BF" w14:textId="77777777" w:rsidR="00F679E0" w:rsidRDefault="00000000">
            <w:r>
              <w:t>31.30</w:t>
            </w:r>
          </w:p>
        </w:tc>
      </w:tr>
    </w:tbl>
    <w:p w14:paraId="0132D8CB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16B38970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00AC4F2E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18371581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8E8ED22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D664D3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8AE4E8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208712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48134E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ADE0BA4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7053228C">
                <v:shape id="_x0000_i107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37167B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0A3FEB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E6E9CC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BD7EA4F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679E0" w14:paraId="515FCC72" w14:textId="77777777">
        <w:tc>
          <w:tcPr>
            <w:tcW w:w="1556" w:type="dxa"/>
            <w:shd w:val="clear" w:color="auto" w:fill="E6E6E6"/>
            <w:vAlign w:val="center"/>
          </w:tcPr>
          <w:p w14:paraId="3544AD12" w14:textId="77777777" w:rsidR="00F679E0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B0533F" w14:textId="77777777" w:rsidR="00F679E0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5766B35" w14:textId="77777777" w:rsidR="00F679E0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FBA97E" w14:textId="77777777" w:rsidR="00F679E0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A22D6C" w14:textId="77777777" w:rsidR="00F679E0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FB58297" w14:textId="77777777" w:rsidR="00F679E0" w:rsidRDefault="00000000">
            <w:pPr>
              <w:jc w:val="center"/>
            </w:pPr>
            <w:r>
              <w:t>水平</w:t>
            </w:r>
          </w:p>
        </w:tc>
      </w:tr>
      <w:tr w:rsidR="00F679E0" w14:paraId="5CF60EA1" w14:textId="77777777">
        <w:tc>
          <w:tcPr>
            <w:tcW w:w="1556" w:type="dxa"/>
            <w:shd w:val="clear" w:color="auto" w:fill="E6E6E6"/>
            <w:vAlign w:val="center"/>
          </w:tcPr>
          <w:p w14:paraId="63331956" w14:textId="77777777" w:rsidR="00F679E0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3A5FF5F9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6C235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9521FD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45CF23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283E98" w14:textId="77777777" w:rsidR="00F679E0" w:rsidRDefault="00000000">
            <w:r>
              <w:t>0.00</w:t>
            </w:r>
          </w:p>
        </w:tc>
      </w:tr>
      <w:tr w:rsidR="00F679E0" w14:paraId="1B5B09FC" w14:textId="77777777">
        <w:tc>
          <w:tcPr>
            <w:tcW w:w="1556" w:type="dxa"/>
            <w:shd w:val="clear" w:color="auto" w:fill="E6E6E6"/>
            <w:vAlign w:val="center"/>
          </w:tcPr>
          <w:p w14:paraId="669C2648" w14:textId="77777777" w:rsidR="00F679E0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F75894D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210D17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FFF516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6A1CA4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D99CA4" w14:textId="77777777" w:rsidR="00F679E0" w:rsidRDefault="00000000">
            <w:r>
              <w:t>0.00</w:t>
            </w:r>
          </w:p>
        </w:tc>
      </w:tr>
      <w:tr w:rsidR="00F679E0" w14:paraId="27242207" w14:textId="77777777">
        <w:tc>
          <w:tcPr>
            <w:tcW w:w="1556" w:type="dxa"/>
            <w:shd w:val="clear" w:color="auto" w:fill="E6E6E6"/>
            <w:vAlign w:val="center"/>
          </w:tcPr>
          <w:p w14:paraId="0E9ACA30" w14:textId="77777777" w:rsidR="00F679E0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34B4B68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98C8E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60CE0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CD3A56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43D3E0" w14:textId="77777777" w:rsidR="00F679E0" w:rsidRDefault="00000000">
            <w:r>
              <w:t>0.00</w:t>
            </w:r>
          </w:p>
        </w:tc>
      </w:tr>
      <w:tr w:rsidR="00F679E0" w14:paraId="79F02BB0" w14:textId="77777777">
        <w:tc>
          <w:tcPr>
            <w:tcW w:w="1556" w:type="dxa"/>
            <w:shd w:val="clear" w:color="auto" w:fill="E6E6E6"/>
            <w:vAlign w:val="center"/>
          </w:tcPr>
          <w:p w14:paraId="303A1E5E" w14:textId="77777777" w:rsidR="00F679E0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0ABBBFD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57A976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0CD176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CC5B2F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D2E036" w14:textId="77777777" w:rsidR="00F679E0" w:rsidRDefault="00000000">
            <w:r>
              <w:t>0.00</w:t>
            </w:r>
          </w:p>
        </w:tc>
      </w:tr>
      <w:tr w:rsidR="00F679E0" w14:paraId="4BD2ABFA" w14:textId="77777777">
        <w:tc>
          <w:tcPr>
            <w:tcW w:w="1556" w:type="dxa"/>
            <w:shd w:val="clear" w:color="auto" w:fill="E6E6E6"/>
            <w:vAlign w:val="center"/>
          </w:tcPr>
          <w:p w14:paraId="0DC9085C" w14:textId="77777777" w:rsidR="00F679E0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45269FD" w14:textId="77777777" w:rsidR="00F679E0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18B9146F" w14:textId="77777777" w:rsidR="00F679E0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0F51B42E" w14:textId="77777777" w:rsidR="00F679E0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4C79F19F" w14:textId="77777777" w:rsidR="00F679E0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7D374157" w14:textId="77777777" w:rsidR="00F679E0" w:rsidRDefault="00000000">
            <w:r>
              <w:t>0.20</w:t>
            </w:r>
          </w:p>
        </w:tc>
      </w:tr>
      <w:tr w:rsidR="00F679E0" w14:paraId="4739DB9A" w14:textId="77777777">
        <w:tc>
          <w:tcPr>
            <w:tcW w:w="1556" w:type="dxa"/>
            <w:shd w:val="clear" w:color="auto" w:fill="E6E6E6"/>
            <w:vAlign w:val="center"/>
          </w:tcPr>
          <w:p w14:paraId="6C1C7BF2" w14:textId="77777777" w:rsidR="00F679E0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BCBE2DC" w14:textId="77777777" w:rsidR="00F679E0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77CAD3C8" w14:textId="77777777" w:rsidR="00F679E0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3B2B92E6" w14:textId="77777777" w:rsidR="00F679E0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11AF431F" w14:textId="77777777" w:rsidR="00F679E0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0BAEAD45" w14:textId="77777777" w:rsidR="00F679E0" w:rsidRDefault="00000000">
            <w:r>
              <w:t>104.90</w:t>
            </w:r>
          </w:p>
        </w:tc>
      </w:tr>
      <w:tr w:rsidR="00F679E0" w14:paraId="02EA22F7" w14:textId="77777777">
        <w:tc>
          <w:tcPr>
            <w:tcW w:w="1556" w:type="dxa"/>
            <w:shd w:val="clear" w:color="auto" w:fill="E6E6E6"/>
            <w:vAlign w:val="center"/>
          </w:tcPr>
          <w:p w14:paraId="11AA6AE1" w14:textId="77777777" w:rsidR="00F679E0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1D2FB99" w14:textId="77777777" w:rsidR="00F679E0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260B0FD3" w14:textId="77777777" w:rsidR="00F679E0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116AD311" w14:textId="77777777" w:rsidR="00F679E0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4A2FFC9B" w14:textId="77777777" w:rsidR="00F679E0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2DFAA073" w14:textId="77777777" w:rsidR="00F679E0" w:rsidRDefault="00000000">
            <w:r>
              <w:t>234.20</w:t>
            </w:r>
          </w:p>
        </w:tc>
      </w:tr>
      <w:tr w:rsidR="00F679E0" w14:paraId="71F64129" w14:textId="77777777">
        <w:tc>
          <w:tcPr>
            <w:tcW w:w="1556" w:type="dxa"/>
            <w:shd w:val="clear" w:color="auto" w:fill="E6E6E6"/>
            <w:vAlign w:val="center"/>
          </w:tcPr>
          <w:p w14:paraId="6B4C0045" w14:textId="77777777" w:rsidR="00F679E0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DB34D27" w14:textId="77777777" w:rsidR="00F679E0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42A3CC46" w14:textId="77777777" w:rsidR="00F679E0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20E083FB" w14:textId="77777777" w:rsidR="00F679E0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6033F2E6" w14:textId="77777777" w:rsidR="00F679E0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43FA3CAB" w14:textId="77777777" w:rsidR="00F679E0" w:rsidRDefault="00000000">
            <w:r>
              <w:t>402.50</w:t>
            </w:r>
          </w:p>
        </w:tc>
      </w:tr>
      <w:tr w:rsidR="00F679E0" w14:paraId="609C1F51" w14:textId="77777777">
        <w:tc>
          <w:tcPr>
            <w:tcW w:w="1556" w:type="dxa"/>
            <w:shd w:val="clear" w:color="auto" w:fill="E6E6E6"/>
            <w:vAlign w:val="center"/>
          </w:tcPr>
          <w:p w14:paraId="0F2EC852" w14:textId="77777777" w:rsidR="00F679E0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0C7A02C" w14:textId="77777777" w:rsidR="00F679E0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55587C2B" w14:textId="77777777" w:rsidR="00F679E0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3EA062B3" w14:textId="77777777" w:rsidR="00F679E0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29F74824" w14:textId="77777777" w:rsidR="00F679E0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0E976220" w14:textId="77777777" w:rsidR="00F679E0" w:rsidRDefault="00000000">
            <w:r>
              <w:t>568.40</w:t>
            </w:r>
          </w:p>
        </w:tc>
      </w:tr>
      <w:tr w:rsidR="00F679E0" w14:paraId="02DEA35D" w14:textId="77777777">
        <w:tc>
          <w:tcPr>
            <w:tcW w:w="1556" w:type="dxa"/>
            <w:shd w:val="clear" w:color="auto" w:fill="E6E6E6"/>
            <w:vAlign w:val="center"/>
          </w:tcPr>
          <w:p w14:paraId="606A6162" w14:textId="77777777" w:rsidR="00F679E0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C26C936" w14:textId="77777777" w:rsidR="00F679E0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270209F0" w14:textId="77777777" w:rsidR="00F679E0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144416A1" w14:textId="77777777" w:rsidR="00F679E0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1324DB2F" w14:textId="77777777" w:rsidR="00F679E0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07F95280" w14:textId="77777777" w:rsidR="00F679E0" w:rsidRDefault="00000000">
            <w:r>
              <w:t>728.90</w:t>
            </w:r>
          </w:p>
        </w:tc>
      </w:tr>
      <w:tr w:rsidR="00F679E0" w14:paraId="0F1E070B" w14:textId="77777777">
        <w:tc>
          <w:tcPr>
            <w:tcW w:w="1556" w:type="dxa"/>
            <w:shd w:val="clear" w:color="auto" w:fill="E6E6E6"/>
            <w:vAlign w:val="center"/>
          </w:tcPr>
          <w:p w14:paraId="322DD65E" w14:textId="77777777" w:rsidR="00F679E0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38594BE" w14:textId="77777777" w:rsidR="00F679E0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56A7F72B" w14:textId="77777777" w:rsidR="00F679E0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04C204AA" w14:textId="77777777" w:rsidR="00F679E0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2239B1A5" w14:textId="77777777" w:rsidR="00F679E0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1A60D026" w14:textId="77777777" w:rsidR="00F679E0" w:rsidRDefault="00000000">
            <w:r>
              <w:t>837.10</w:t>
            </w:r>
          </w:p>
        </w:tc>
      </w:tr>
      <w:tr w:rsidR="00F679E0" w14:paraId="7F999B16" w14:textId="77777777">
        <w:tc>
          <w:tcPr>
            <w:tcW w:w="1556" w:type="dxa"/>
            <w:shd w:val="clear" w:color="auto" w:fill="E6E6E6"/>
            <w:vAlign w:val="center"/>
          </w:tcPr>
          <w:p w14:paraId="0E00DE2E" w14:textId="77777777" w:rsidR="00F679E0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5258527E" w14:textId="77777777" w:rsidR="00F679E0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21618610" w14:textId="77777777" w:rsidR="00F679E0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3560E8EF" w14:textId="77777777" w:rsidR="00F679E0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61D4D97C" w14:textId="77777777" w:rsidR="00F679E0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3DA860E2" w14:textId="77777777" w:rsidR="00F679E0" w:rsidRDefault="00000000">
            <w:r>
              <w:t>893.00</w:t>
            </w:r>
          </w:p>
        </w:tc>
      </w:tr>
      <w:tr w:rsidR="00F679E0" w14:paraId="197F61F3" w14:textId="77777777">
        <w:tc>
          <w:tcPr>
            <w:tcW w:w="1556" w:type="dxa"/>
            <w:shd w:val="clear" w:color="auto" w:fill="E6E6E6"/>
            <w:vAlign w:val="center"/>
          </w:tcPr>
          <w:p w14:paraId="42DF84CB" w14:textId="77777777" w:rsidR="00F679E0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13F62582" w14:textId="77777777" w:rsidR="00F679E0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6509A3D2" w14:textId="77777777" w:rsidR="00F679E0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3DDEA6F3" w14:textId="77777777" w:rsidR="00F679E0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21B79531" w14:textId="77777777" w:rsidR="00F679E0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1AE33545" w14:textId="77777777" w:rsidR="00F679E0" w:rsidRDefault="00000000">
            <w:r>
              <w:t>863.90</w:t>
            </w:r>
          </w:p>
        </w:tc>
      </w:tr>
      <w:tr w:rsidR="00F679E0" w14:paraId="6D803CD0" w14:textId="77777777">
        <w:tc>
          <w:tcPr>
            <w:tcW w:w="1556" w:type="dxa"/>
            <w:shd w:val="clear" w:color="auto" w:fill="E6E6E6"/>
            <w:vAlign w:val="center"/>
          </w:tcPr>
          <w:p w14:paraId="46DD5E80" w14:textId="77777777" w:rsidR="00F679E0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57F2952" w14:textId="77777777" w:rsidR="00F679E0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6A60F9F1" w14:textId="77777777" w:rsidR="00F679E0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25617383" w14:textId="77777777" w:rsidR="00F679E0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26991DB7" w14:textId="77777777" w:rsidR="00F679E0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5B15C700" w14:textId="77777777" w:rsidR="00F679E0" w:rsidRDefault="00000000">
            <w:r>
              <w:t>782.00</w:t>
            </w:r>
          </w:p>
        </w:tc>
      </w:tr>
      <w:tr w:rsidR="00F679E0" w14:paraId="29A360E6" w14:textId="77777777">
        <w:tc>
          <w:tcPr>
            <w:tcW w:w="1556" w:type="dxa"/>
            <w:shd w:val="clear" w:color="auto" w:fill="E6E6E6"/>
            <w:vAlign w:val="center"/>
          </w:tcPr>
          <w:p w14:paraId="6BA9F464" w14:textId="77777777" w:rsidR="00F679E0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21191D7" w14:textId="77777777" w:rsidR="00F679E0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2714EC81" w14:textId="77777777" w:rsidR="00F679E0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68C1CD07" w14:textId="77777777" w:rsidR="00F679E0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6DE38046" w14:textId="77777777" w:rsidR="00F679E0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4BBCEB80" w14:textId="77777777" w:rsidR="00F679E0" w:rsidRDefault="00000000">
            <w:r>
              <w:t>657.50</w:t>
            </w:r>
          </w:p>
        </w:tc>
      </w:tr>
      <w:tr w:rsidR="00F679E0" w14:paraId="0CAAFA9F" w14:textId="77777777">
        <w:tc>
          <w:tcPr>
            <w:tcW w:w="1556" w:type="dxa"/>
            <w:shd w:val="clear" w:color="auto" w:fill="E6E6E6"/>
            <w:vAlign w:val="center"/>
          </w:tcPr>
          <w:p w14:paraId="7BC91165" w14:textId="77777777" w:rsidR="00F679E0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BAD5895" w14:textId="77777777" w:rsidR="00F679E0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742C46EF" w14:textId="77777777" w:rsidR="00F679E0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61AA33EF" w14:textId="77777777" w:rsidR="00F679E0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5997546E" w14:textId="77777777" w:rsidR="00F679E0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1D8EDC6D" w14:textId="77777777" w:rsidR="00F679E0" w:rsidRDefault="00000000">
            <w:r>
              <w:t>499.50</w:t>
            </w:r>
          </w:p>
        </w:tc>
      </w:tr>
      <w:tr w:rsidR="00F679E0" w14:paraId="5AE58B2A" w14:textId="77777777">
        <w:tc>
          <w:tcPr>
            <w:tcW w:w="1556" w:type="dxa"/>
            <w:shd w:val="clear" w:color="auto" w:fill="E6E6E6"/>
            <w:vAlign w:val="center"/>
          </w:tcPr>
          <w:p w14:paraId="165D6202" w14:textId="77777777" w:rsidR="00F679E0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7859BB4" w14:textId="77777777" w:rsidR="00F679E0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7BB30BF9" w14:textId="77777777" w:rsidR="00F679E0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1EDF4984" w14:textId="77777777" w:rsidR="00F679E0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771422BE" w14:textId="77777777" w:rsidR="00F679E0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5A85D266" w14:textId="77777777" w:rsidR="00F679E0" w:rsidRDefault="00000000">
            <w:r>
              <w:t>321.70</w:t>
            </w:r>
          </w:p>
        </w:tc>
      </w:tr>
      <w:tr w:rsidR="00F679E0" w14:paraId="2F99AC20" w14:textId="77777777">
        <w:tc>
          <w:tcPr>
            <w:tcW w:w="1556" w:type="dxa"/>
            <w:shd w:val="clear" w:color="auto" w:fill="E6E6E6"/>
            <w:vAlign w:val="center"/>
          </w:tcPr>
          <w:p w14:paraId="3318AA9E" w14:textId="77777777" w:rsidR="00F679E0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4563980" w14:textId="77777777" w:rsidR="00F679E0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0AE8D5FE" w14:textId="77777777" w:rsidR="00F679E0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216639BB" w14:textId="77777777" w:rsidR="00F679E0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69C18735" w14:textId="77777777" w:rsidR="00F679E0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406CF903" w14:textId="77777777" w:rsidR="00F679E0" w:rsidRDefault="00000000">
            <w:r>
              <w:t>152.60</w:t>
            </w:r>
          </w:p>
        </w:tc>
      </w:tr>
      <w:tr w:rsidR="00F679E0" w14:paraId="7693F74E" w14:textId="77777777">
        <w:tc>
          <w:tcPr>
            <w:tcW w:w="1556" w:type="dxa"/>
            <w:shd w:val="clear" w:color="auto" w:fill="E6E6E6"/>
            <w:vAlign w:val="center"/>
          </w:tcPr>
          <w:p w14:paraId="356D1EC4" w14:textId="77777777" w:rsidR="00F679E0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642288F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1ACA3F" w14:textId="77777777" w:rsidR="00F679E0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55CD93A0" w14:textId="77777777" w:rsidR="00F679E0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4AA53891" w14:textId="77777777" w:rsidR="00F679E0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3F77EB8B" w14:textId="77777777" w:rsidR="00F679E0" w:rsidRDefault="00000000">
            <w:r>
              <w:t>0.00</w:t>
            </w:r>
          </w:p>
        </w:tc>
      </w:tr>
      <w:tr w:rsidR="00F679E0" w14:paraId="01323813" w14:textId="77777777">
        <w:tc>
          <w:tcPr>
            <w:tcW w:w="1556" w:type="dxa"/>
            <w:shd w:val="clear" w:color="auto" w:fill="E6E6E6"/>
            <w:vAlign w:val="center"/>
          </w:tcPr>
          <w:p w14:paraId="258353F0" w14:textId="77777777" w:rsidR="00F679E0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A37E78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BA92A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99756C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3A9F21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F7883C" w14:textId="77777777" w:rsidR="00F679E0" w:rsidRDefault="00000000">
            <w:r>
              <w:t>0.00</w:t>
            </w:r>
          </w:p>
        </w:tc>
      </w:tr>
      <w:tr w:rsidR="00F679E0" w14:paraId="40C5085E" w14:textId="77777777">
        <w:tc>
          <w:tcPr>
            <w:tcW w:w="1556" w:type="dxa"/>
            <w:shd w:val="clear" w:color="auto" w:fill="E6E6E6"/>
            <w:vAlign w:val="center"/>
          </w:tcPr>
          <w:p w14:paraId="7E9DCEF2" w14:textId="77777777" w:rsidR="00F679E0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71913E7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1D38D7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1A8B96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69E085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D71EC9" w14:textId="77777777" w:rsidR="00F679E0" w:rsidRDefault="00000000">
            <w:r>
              <w:t>0.00</w:t>
            </w:r>
          </w:p>
        </w:tc>
      </w:tr>
      <w:tr w:rsidR="00F679E0" w14:paraId="5C6D04BB" w14:textId="77777777">
        <w:tc>
          <w:tcPr>
            <w:tcW w:w="1556" w:type="dxa"/>
            <w:shd w:val="clear" w:color="auto" w:fill="E6E6E6"/>
            <w:vAlign w:val="center"/>
          </w:tcPr>
          <w:p w14:paraId="61DEE805" w14:textId="77777777" w:rsidR="00F679E0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F77FAE8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E1701E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9726EE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BD785C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BF6406" w14:textId="77777777" w:rsidR="00F679E0" w:rsidRDefault="00000000">
            <w:r>
              <w:t>0.00</w:t>
            </w:r>
          </w:p>
        </w:tc>
      </w:tr>
      <w:tr w:rsidR="00F679E0" w14:paraId="0558FA66" w14:textId="77777777">
        <w:tc>
          <w:tcPr>
            <w:tcW w:w="1556" w:type="dxa"/>
            <w:shd w:val="clear" w:color="auto" w:fill="E6E6E6"/>
            <w:vAlign w:val="center"/>
          </w:tcPr>
          <w:p w14:paraId="5D5B6FDF" w14:textId="77777777" w:rsidR="00F679E0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7DF941B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419E55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640A82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F3D8CC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D0CD19" w14:textId="77777777" w:rsidR="00F679E0" w:rsidRDefault="00000000">
            <w:r>
              <w:t>0.00</w:t>
            </w:r>
          </w:p>
        </w:tc>
      </w:tr>
      <w:tr w:rsidR="00F679E0" w14:paraId="778C5FE8" w14:textId="77777777">
        <w:tc>
          <w:tcPr>
            <w:tcW w:w="1556" w:type="dxa"/>
            <w:shd w:val="clear" w:color="auto" w:fill="E6E6E6"/>
            <w:vAlign w:val="center"/>
          </w:tcPr>
          <w:p w14:paraId="418AC504" w14:textId="77777777" w:rsidR="00F679E0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03B4F982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D4958A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79BA82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F4CBDF" w14:textId="77777777" w:rsidR="00F679E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3DD7CA" w14:textId="77777777" w:rsidR="00F679E0" w:rsidRDefault="00000000">
            <w:r>
              <w:t>0.00</w:t>
            </w:r>
          </w:p>
        </w:tc>
      </w:tr>
    </w:tbl>
    <w:p w14:paraId="5F484D7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73D12772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39E3305C" w14:textId="77777777" w:rsidR="00697366" w:rsidRDefault="00697366" w:rsidP="00CA66B7">
      <w:pPr>
        <w:pStyle w:val="2"/>
      </w:pPr>
      <w:bookmarkStart w:id="53" w:name="_Toc155690730"/>
      <w:bookmarkStart w:id="54" w:name="_Toc183715815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BC2FB48" w14:textId="77777777" w:rsidR="009C002A" w:rsidRPr="00CA66B7" w:rsidRDefault="009C002A" w:rsidP="006A4FEA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622EEC65" w14:textId="77777777" w:rsidR="00800A70" w:rsidRDefault="00800A70" w:rsidP="006B27F7">
      <w:pPr>
        <w:jc w:val="center"/>
      </w:pPr>
      <w:bookmarkStart w:id="56" w:name="自然通风室内温度表格"/>
      <w:bookmarkEnd w:id="56"/>
    </w:p>
    <w:p w14:paraId="3D2FC678" w14:textId="77777777" w:rsidR="00A279F8" w:rsidRPr="00794676" w:rsidRDefault="00A279F8" w:rsidP="009A61CA">
      <w:pPr>
        <w:pStyle w:val="1"/>
      </w:pPr>
      <w:bookmarkStart w:id="57" w:name="_Toc183715816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679E0" w14:paraId="47EDCB42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CDDB305" w14:textId="77777777" w:rsidR="00F679E0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029C752" w14:textId="77777777" w:rsidR="00F679E0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DD05C0C" w14:textId="77777777" w:rsidR="00F679E0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68083C" w14:textId="77777777" w:rsidR="00F679E0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B10B167" w14:textId="77777777" w:rsidR="00F679E0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727A76" w14:textId="77777777" w:rsidR="00F679E0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4D0C3A1" w14:textId="77777777" w:rsidR="00F679E0" w:rsidRDefault="00000000">
            <w:pPr>
              <w:jc w:val="center"/>
            </w:pPr>
            <w:r>
              <w:t>数据来源</w:t>
            </w:r>
          </w:p>
        </w:tc>
      </w:tr>
      <w:tr w:rsidR="00F679E0" w14:paraId="16A2350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89B7FAB" w14:textId="77777777" w:rsidR="00F679E0" w:rsidRDefault="00F679E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07D6AAF" w14:textId="77777777" w:rsidR="00F679E0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67291D0" w14:textId="77777777" w:rsidR="00F679E0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450DB64" w14:textId="77777777" w:rsidR="00F679E0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CFD447F" w14:textId="77777777" w:rsidR="00F679E0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B39ACAE" w14:textId="77777777" w:rsidR="00F679E0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EA2624E" w14:textId="77777777" w:rsidR="00F679E0" w:rsidRDefault="00F679E0">
            <w:pPr>
              <w:jc w:val="center"/>
            </w:pPr>
          </w:p>
        </w:tc>
      </w:tr>
      <w:tr w:rsidR="00F679E0" w14:paraId="571ADF47" w14:textId="77777777">
        <w:tc>
          <w:tcPr>
            <w:tcW w:w="2196" w:type="dxa"/>
            <w:shd w:val="clear" w:color="auto" w:fill="E6E6E6"/>
            <w:vAlign w:val="center"/>
          </w:tcPr>
          <w:p w14:paraId="67D966EB" w14:textId="77777777" w:rsidR="00F679E0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1A4E3E9C" w14:textId="77777777" w:rsidR="00F679E0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6C4961A" w14:textId="77777777" w:rsidR="00F679E0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EBF3C75" w14:textId="77777777" w:rsidR="00F679E0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97F4C9E" w14:textId="77777777" w:rsidR="00F679E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3AB0377" w14:textId="77777777" w:rsidR="00F679E0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2B0E3AC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679E0" w14:paraId="25107645" w14:textId="77777777">
        <w:tc>
          <w:tcPr>
            <w:tcW w:w="2196" w:type="dxa"/>
            <w:shd w:val="clear" w:color="auto" w:fill="E6E6E6"/>
            <w:vAlign w:val="center"/>
          </w:tcPr>
          <w:p w14:paraId="3CF47D90" w14:textId="77777777" w:rsidR="00F679E0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0A81D4D5" w14:textId="77777777" w:rsidR="00F679E0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1CEA8DA" w14:textId="77777777" w:rsidR="00F679E0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603072E2" w14:textId="77777777" w:rsidR="00F679E0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DB43114" w14:textId="77777777" w:rsidR="00F679E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4CB9219" w14:textId="77777777" w:rsidR="00F679E0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0B0AE02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F679E0" w14:paraId="6D503845" w14:textId="77777777">
        <w:tc>
          <w:tcPr>
            <w:tcW w:w="2196" w:type="dxa"/>
            <w:shd w:val="clear" w:color="auto" w:fill="E6E6E6"/>
            <w:vAlign w:val="center"/>
          </w:tcPr>
          <w:p w14:paraId="0395EBFE" w14:textId="77777777" w:rsidR="00F679E0" w:rsidRDefault="00000000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298B2838" w14:textId="77777777" w:rsidR="00F679E0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A92C7FB" w14:textId="77777777" w:rsidR="00F679E0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C0EC7A4" w14:textId="77777777" w:rsidR="00F679E0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E0DC826" w14:textId="77777777" w:rsidR="00F679E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1C45763" w14:textId="77777777" w:rsidR="00F679E0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45934EE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679E0" w14:paraId="72688460" w14:textId="77777777">
        <w:tc>
          <w:tcPr>
            <w:tcW w:w="2196" w:type="dxa"/>
            <w:shd w:val="clear" w:color="auto" w:fill="E6E6E6"/>
            <w:vAlign w:val="center"/>
          </w:tcPr>
          <w:p w14:paraId="398B968B" w14:textId="77777777" w:rsidR="00F679E0" w:rsidRDefault="00000000">
            <w:r>
              <w:t>挤塑聚苯板带表皮（</w:t>
            </w:r>
            <w:r>
              <w:t>ρ=22-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B1B267E" w14:textId="77777777" w:rsidR="00F679E0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1BA07B01" w14:textId="77777777" w:rsidR="00F679E0" w:rsidRDefault="00000000">
            <w:r>
              <w:t>1.160</w:t>
            </w:r>
          </w:p>
        </w:tc>
        <w:tc>
          <w:tcPr>
            <w:tcW w:w="848" w:type="dxa"/>
            <w:vAlign w:val="center"/>
          </w:tcPr>
          <w:p w14:paraId="769B96EC" w14:textId="77777777" w:rsidR="00F679E0" w:rsidRDefault="00000000">
            <w:r>
              <w:t>22.0</w:t>
            </w:r>
          </w:p>
        </w:tc>
        <w:tc>
          <w:tcPr>
            <w:tcW w:w="1018" w:type="dxa"/>
            <w:vAlign w:val="center"/>
          </w:tcPr>
          <w:p w14:paraId="49F9D977" w14:textId="77777777" w:rsidR="00F679E0" w:rsidRDefault="00000000">
            <w:r>
              <w:t>1761.0</w:t>
            </w:r>
          </w:p>
        </w:tc>
        <w:tc>
          <w:tcPr>
            <w:tcW w:w="1188" w:type="dxa"/>
            <w:vAlign w:val="center"/>
          </w:tcPr>
          <w:p w14:paraId="11187C48" w14:textId="77777777" w:rsidR="00F679E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36485A8" w14:textId="77777777" w:rsidR="00F679E0" w:rsidRDefault="00000000">
            <w:r>
              <w:rPr>
                <w:sz w:val="18"/>
                <w:szCs w:val="18"/>
              </w:rPr>
              <w:t>沈阳市建筑节能设计文件编制深度规定</w:t>
            </w:r>
            <w:r>
              <w:rPr>
                <w:sz w:val="18"/>
                <w:szCs w:val="18"/>
              </w:rPr>
              <w:t>2021</w:t>
            </w:r>
          </w:p>
        </w:tc>
      </w:tr>
      <w:tr w:rsidR="00F679E0" w14:paraId="4706D0A8" w14:textId="77777777">
        <w:tc>
          <w:tcPr>
            <w:tcW w:w="2196" w:type="dxa"/>
            <w:shd w:val="clear" w:color="auto" w:fill="E6E6E6"/>
            <w:vAlign w:val="center"/>
          </w:tcPr>
          <w:p w14:paraId="2EAB4AF1" w14:textId="77777777" w:rsidR="00F679E0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C66C0F6" w14:textId="77777777" w:rsidR="00F679E0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0D058D2A" w14:textId="77777777" w:rsidR="00F679E0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29053809" w14:textId="77777777" w:rsidR="00F679E0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48437874" w14:textId="77777777" w:rsidR="00F679E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F70C30B" w14:textId="77777777" w:rsidR="00F679E0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03F77316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679E0" w14:paraId="123B2D4F" w14:textId="77777777">
        <w:tc>
          <w:tcPr>
            <w:tcW w:w="2196" w:type="dxa"/>
            <w:shd w:val="clear" w:color="auto" w:fill="E6E6E6"/>
            <w:vAlign w:val="center"/>
          </w:tcPr>
          <w:p w14:paraId="6B7FA9AD" w14:textId="77777777" w:rsidR="00F679E0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B9D3A3A" w14:textId="77777777" w:rsidR="00F679E0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79CF7798" w14:textId="77777777" w:rsidR="00F679E0" w:rsidRDefault="00000000">
            <w:r>
              <w:t>0.428</w:t>
            </w:r>
          </w:p>
        </w:tc>
        <w:tc>
          <w:tcPr>
            <w:tcW w:w="848" w:type="dxa"/>
            <w:vAlign w:val="center"/>
          </w:tcPr>
          <w:p w14:paraId="272BE8B9" w14:textId="77777777" w:rsidR="00F679E0" w:rsidRDefault="00000000">
            <w:r>
              <w:t>140.0</w:t>
            </w:r>
          </w:p>
        </w:tc>
        <w:tc>
          <w:tcPr>
            <w:tcW w:w="1018" w:type="dxa"/>
            <w:vAlign w:val="center"/>
          </w:tcPr>
          <w:p w14:paraId="5A8BC744" w14:textId="77777777" w:rsidR="00F679E0" w:rsidRDefault="00000000">
            <w:r>
              <w:t>2515.0</w:t>
            </w:r>
          </w:p>
        </w:tc>
        <w:tc>
          <w:tcPr>
            <w:tcW w:w="1188" w:type="dxa"/>
            <w:vAlign w:val="center"/>
          </w:tcPr>
          <w:p w14:paraId="3F684F2C" w14:textId="77777777" w:rsidR="00F679E0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1FB2322A" w14:textId="77777777" w:rsidR="00F679E0" w:rsidRDefault="00000000">
            <w:r>
              <w:rPr>
                <w:sz w:val="18"/>
                <w:szCs w:val="18"/>
              </w:rPr>
              <w:t>沈阳市建筑节能设计文件编制深度规定</w:t>
            </w:r>
            <w:r>
              <w:rPr>
                <w:sz w:val="18"/>
                <w:szCs w:val="18"/>
              </w:rPr>
              <w:t>2021</w:t>
            </w:r>
          </w:p>
        </w:tc>
      </w:tr>
      <w:tr w:rsidR="00F679E0" w14:paraId="5A8BDE63" w14:textId="77777777">
        <w:tc>
          <w:tcPr>
            <w:tcW w:w="2196" w:type="dxa"/>
            <w:shd w:val="clear" w:color="auto" w:fill="E6E6E6"/>
            <w:vAlign w:val="center"/>
          </w:tcPr>
          <w:p w14:paraId="0345DE15" w14:textId="77777777" w:rsidR="00F679E0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A658FD1" w14:textId="77777777" w:rsidR="00F679E0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154B03A5" w14:textId="77777777" w:rsidR="00F679E0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79D79CB1" w14:textId="77777777" w:rsidR="00F679E0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5FA324A4" w14:textId="77777777" w:rsidR="00F679E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0C1889D" w14:textId="77777777" w:rsidR="00F679E0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6BA2AB20" w14:textId="77777777" w:rsidR="00F679E0" w:rsidRDefault="00000000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F679E0" w14:paraId="3CB2FE3D" w14:textId="77777777">
        <w:tc>
          <w:tcPr>
            <w:tcW w:w="2196" w:type="dxa"/>
            <w:shd w:val="clear" w:color="auto" w:fill="E6E6E6"/>
            <w:vAlign w:val="center"/>
          </w:tcPr>
          <w:p w14:paraId="42DF6E3B" w14:textId="77777777" w:rsidR="00F679E0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1094A75A" w14:textId="77777777" w:rsidR="00F679E0" w:rsidRDefault="00000000">
            <w:r>
              <w:t>0.300</w:t>
            </w:r>
          </w:p>
        </w:tc>
        <w:tc>
          <w:tcPr>
            <w:tcW w:w="1030" w:type="dxa"/>
            <w:vAlign w:val="center"/>
          </w:tcPr>
          <w:p w14:paraId="31E4D9F9" w14:textId="77777777" w:rsidR="00F679E0" w:rsidRDefault="00000000">
            <w:r>
              <w:t>5.000</w:t>
            </w:r>
          </w:p>
        </w:tc>
        <w:tc>
          <w:tcPr>
            <w:tcW w:w="848" w:type="dxa"/>
            <w:vAlign w:val="center"/>
          </w:tcPr>
          <w:p w14:paraId="338AFABA" w14:textId="77777777" w:rsidR="00F679E0" w:rsidRDefault="00000000">
            <w:r>
              <w:t>1050.0</w:t>
            </w:r>
          </w:p>
        </w:tc>
        <w:tc>
          <w:tcPr>
            <w:tcW w:w="1018" w:type="dxa"/>
            <w:vAlign w:val="center"/>
          </w:tcPr>
          <w:p w14:paraId="75C1802B" w14:textId="77777777" w:rsidR="00F679E0" w:rsidRDefault="00000000">
            <w:r>
              <w:t>1091.3</w:t>
            </w:r>
          </w:p>
        </w:tc>
        <w:tc>
          <w:tcPr>
            <w:tcW w:w="1188" w:type="dxa"/>
            <w:vAlign w:val="center"/>
          </w:tcPr>
          <w:p w14:paraId="1B5EE038" w14:textId="77777777" w:rsidR="00F679E0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21CC7BB8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679E0" w14:paraId="18C93D30" w14:textId="77777777">
        <w:tc>
          <w:tcPr>
            <w:tcW w:w="2196" w:type="dxa"/>
            <w:shd w:val="clear" w:color="auto" w:fill="E6E6E6"/>
            <w:vAlign w:val="center"/>
          </w:tcPr>
          <w:p w14:paraId="39D02D12" w14:textId="77777777" w:rsidR="00F679E0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025DED40" w14:textId="77777777" w:rsidR="00F679E0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68635E54" w14:textId="77777777" w:rsidR="00F679E0" w:rsidRDefault="00000000">
            <w:r>
              <w:t>9.370</w:t>
            </w:r>
          </w:p>
        </w:tc>
        <w:tc>
          <w:tcPr>
            <w:tcW w:w="848" w:type="dxa"/>
            <w:vAlign w:val="center"/>
          </w:tcPr>
          <w:p w14:paraId="4726B18E" w14:textId="77777777" w:rsidR="00F679E0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32767ACA" w14:textId="77777777" w:rsidR="00F679E0" w:rsidRDefault="00000000">
            <w:r>
              <w:t>1620.0</w:t>
            </w:r>
          </w:p>
        </w:tc>
        <w:tc>
          <w:tcPr>
            <w:tcW w:w="1188" w:type="dxa"/>
            <w:vAlign w:val="center"/>
          </w:tcPr>
          <w:p w14:paraId="065167EF" w14:textId="77777777" w:rsidR="00F679E0" w:rsidRDefault="00000000">
            <w:r>
              <w:t>0.0014</w:t>
            </w:r>
          </w:p>
        </w:tc>
        <w:tc>
          <w:tcPr>
            <w:tcW w:w="1516" w:type="dxa"/>
            <w:vAlign w:val="center"/>
          </w:tcPr>
          <w:p w14:paraId="7C0CF969" w14:textId="77777777" w:rsidR="00F679E0" w:rsidRDefault="00000000">
            <w:r>
              <w:rPr>
                <w:sz w:val="18"/>
                <w:szCs w:val="18"/>
              </w:rPr>
              <w:t>DB34-T753-2007</w:t>
            </w:r>
          </w:p>
        </w:tc>
      </w:tr>
      <w:tr w:rsidR="00F679E0" w14:paraId="102D3DC0" w14:textId="77777777">
        <w:tc>
          <w:tcPr>
            <w:tcW w:w="2196" w:type="dxa"/>
            <w:shd w:val="clear" w:color="auto" w:fill="E6E6E6"/>
            <w:vAlign w:val="center"/>
          </w:tcPr>
          <w:p w14:paraId="7B3D20A4" w14:textId="77777777" w:rsidR="00F679E0" w:rsidRDefault="00000000">
            <w:r>
              <w:t>抗裂砂浆</w:t>
            </w:r>
          </w:p>
        </w:tc>
        <w:tc>
          <w:tcPr>
            <w:tcW w:w="1018" w:type="dxa"/>
            <w:vAlign w:val="center"/>
          </w:tcPr>
          <w:p w14:paraId="731A3B58" w14:textId="77777777" w:rsidR="00F679E0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063A444" w14:textId="77777777" w:rsidR="00F679E0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19A1A3F1" w14:textId="77777777" w:rsidR="00F679E0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91B02DB" w14:textId="77777777" w:rsidR="00F679E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C496F23" w14:textId="77777777" w:rsidR="00F679E0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38397AEA" w14:textId="77777777" w:rsidR="00F679E0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679E0" w14:paraId="5BED36AC" w14:textId="77777777">
        <w:tc>
          <w:tcPr>
            <w:tcW w:w="2196" w:type="dxa"/>
            <w:shd w:val="clear" w:color="auto" w:fill="E6E6E6"/>
            <w:vAlign w:val="center"/>
          </w:tcPr>
          <w:p w14:paraId="32A6A0F4" w14:textId="77777777" w:rsidR="00F679E0" w:rsidRDefault="00000000">
            <w:r>
              <w:t>蒸压加气混凝土</w:t>
            </w:r>
            <w:r>
              <w:t>B06</w:t>
            </w:r>
          </w:p>
        </w:tc>
        <w:tc>
          <w:tcPr>
            <w:tcW w:w="1018" w:type="dxa"/>
            <w:vAlign w:val="center"/>
          </w:tcPr>
          <w:p w14:paraId="3D797EF1" w14:textId="77777777" w:rsidR="00F679E0" w:rsidRDefault="00000000">
            <w:r>
              <w:t>0.240</w:t>
            </w:r>
          </w:p>
        </w:tc>
        <w:tc>
          <w:tcPr>
            <w:tcW w:w="1030" w:type="dxa"/>
            <w:vAlign w:val="center"/>
          </w:tcPr>
          <w:p w14:paraId="7907B645" w14:textId="77777777" w:rsidR="00F679E0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37E86349" w14:textId="77777777" w:rsidR="00F679E0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6935C8D9" w14:textId="77777777" w:rsidR="00F679E0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4F672B29" w14:textId="77777777" w:rsidR="00F679E0" w:rsidRDefault="00000000">
            <w:r>
              <w:t>0.1110</w:t>
            </w:r>
          </w:p>
        </w:tc>
        <w:tc>
          <w:tcPr>
            <w:tcW w:w="1516" w:type="dxa"/>
            <w:vAlign w:val="center"/>
          </w:tcPr>
          <w:p w14:paraId="43EFA72D" w14:textId="77777777" w:rsidR="00F679E0" w:rsidRDefault="00000000">
            <w:r>
              <w:rPr>
                <w:sz w:val="18"/>
                <w:szCs w:val="18"/>
              </w:rPr>
              <w:t>沈阳市建筑节能设计文件编制深度规定</w:t>
            </w:r>
            <w:r>
              <w:rPr>
                <w:sz w:val="18"/>
                <w:szCs w:val="18"/>
              </w:rPr>
              <w:t>2021</w:t>
            </w:r>
          </w:p>
        </w:tc>
      </w:tr>
      <w:tr w:rsidR="00F679E0" w14:paraId="36089D60" w14:textId="77777777">
        <w:tc>
          <w:tcPr>
            <w:tcW w:w="2196" w:type="dxa"/>
            <w:shd w:val="clear" w:color="auto" w:fill="E6E6E6"/>
            <w:vAlign w:val="center"/>
          </w:tcPr>
          <w:p w14:paraId="36574FB5" w14:textId="77777777" w:rsidR="00F679E0" w:rsidRDefault="00000000">
            <w:r>
              <w:t>混合砂浆</w:t>
            </w:r>
          </w:p>
        </w:tc>
        <w:tc>
          <w:tcPr>
            <w:tcW w:w="1018" w:type="dxa"/>
            <w:vAlign w:val="center"/>
          </w:tcPr>
          <w:p w14:paraId="4E99A9D2" w14:textId="77777777" w:rsidR="00F679E0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7814B9AC" w14:textId="77777777" w:rsidR="00F679E0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4E23FA43" w14:textId="77777777" w:rsidR="00F679E0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5544C311" w14:textId="77777777" w:rsidR="00F679E0" w:rsidRDefault="00000000">
            <w:r>
              <w:t>1074.4</w:t>
            </w:r>
          </w:p>
        </w:tc>
        <w:tc>
          <w:tcPr>
            <w:tcW w:w="1188" w:type="dxa"/>
            <w:vAlign w:val="center"/>
          </w:tcPr>
          <w:p w14:paraId="49FC3E23" w14:textId="77777777" w:rsidR="00F679E0" w:rsidRDefault="00000000">
            <w:r>
              <w:t>0.0230</w:t>
            </w:r>
          </w:p>
        </w:tc>
        <w:tc>
          <w:tcPr>
            <w:tcW w:w="1516" w:type="dxa"/>
            <w:vAlign w:val="center"/>
          </w:tcPr>
          <w:p w14:paraId="6CE8B22F" w14:textId="77777777" w:rsidR="00F679E0" w:rsidRDefault="00000000">
            <w:r>
              <w:rPr>
                <w:sz w:val="18"/>
                <w:szCs w:val="18"/>
              </w:rPr>
              <w:t>无机轻集料防火保温板</w:t>
            </w:r>
            <w:r>
              <w:rPr>
                <w:sz w:val="18"/>
                <w:szCs w:val="18"/>
              </w:rPr>
              <w:t xml:space="preserve"> JGT 435-2014</w:t>
            </w:r>
          </w:p>
        </w:tc>
      </w:tr>
    </w:tbl>
    <w:p w14:paraId="038A3FB9" w14:textId="77777777" w:rsidR="00F679E0" w:rsidRDefault="00000000">
      <w:pPr>
        <w:pStyle w:val="1"/>
      </w:pPr>
      <w:bookmarkStart w:id="58" w:name="_Toc183715817"/>
      <w:r>
        <w:t>工程构造</w:t>
      </w:r>
      <w:bookmarkEnd w:id="58"/>
    </w:p>
    <w:p w14:paraId="69BB597F" w14:textId="77777777" w:rsidR="00F679E0" w:rsidRDefault="00000000">
      <w:pPr>
        <w:pStyle w:val="2"/>
        <w:jc w:val="left"/>
      </w:pPr>
      <w:bookmarkStart w:id="59" w:name="_Toc183715818"/>
      <w:r>
        <w:t>屋顶构造</w:t>
      </w:r>
      <w:bookmarkEnd w:id="59"/>
    </w:p>
    <w:p w14:paraId="53654D4E" w14:textId="77777777" w:rsidR="00F679E0" w:rsidRDefault="00000000">
      <w:pPr>
        <w:pStyle w:val="3"/>
        <w:rPr>
          <w:rFonts w:hint="eastAsia"/>
        </w:rPr>
      </w:pPr>
      <w:r>
        <w:t>不上人屋面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679E0" w14:paraId="6BF01CA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0537FF3" w14:textId="77777777" w:rsidR="00F679E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E608C94" w14:textId="77777777" w:rsidR="00F679E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FDFAFB" w14:textId="77777777" w:rsidR="00F679E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925AA1" w14:textId="77777777" w:rsidR="00F679E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ABBE75" w14:textId="77777777" w:rsidR="00F679E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B684F8" w14:textId="77777777" w:rsidR="00F679E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17D850" w14:textId="77777777" w:rsidR="00F679E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D25412" w14:textId="77777777" w:rsidR="00F679E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679E0" w14:paraId="0C00E3E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58895B3" w14:textId="77777777" w:rsidR="00F679E0" w:rsidRDefault="00F679E0"/>
        </w:tc>
        <w:tc>
          <w:tcPr>
            <w:tcW w:w="834" w:type="dxa"/>
            <w:shd w:val="clear" w:color="auto" w:fill="E6E6E6"/>
            <w:vAlign w:val="center"/>
          </w:tcPr>
          <w:p w14:paraId="13E3DC41" w14:textId="77777777" w:rsidR="00F679E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857691" w14:textId="77777777" w:rsidR="00F679E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22610E" w14:textId="77777777" w:rsidR="00F679E0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F241C2" w14:textId="77777777" w:rsidR="00F679E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BD189FD" w14:textId="77777777" w:rsidR="00F679E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A798EF" w14:textId="77777777" w:rsidR="00F679E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A2E390" w14:textId="77777777" w:rsidR="00F679E0" w:rsidRDefault="00000000">
            <w:r>
              <w:t>D=R*S</w:t>
            </w:r>
          </w:p>
        </w:tc>
      </w:tr>
      <w:tr w:rsidR="00F679E0" w14:paraId="15F1CCCA" w14:textId="77777777">
        <w:tc>
          <w:tcPr>
            <w:tcW w:w="2838" w:type="dxa"/>
            <w:vAlign w:val="center"/>
          </w:tcPr>
          <w:p w14:paraId="1932FD0B" w14:textId="77777777" w:rsidR="00F679E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4223B5A" w14:textId="77777777" w:rsidR="00F679E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04BD9EA" w14:textId="77777777" w:rsidR="00F679E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F3C744" w14:textId="77777777" w:rsidR="00F679E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B304CB3" w14:textId="77777777" w:rsidR="00F679E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6FB566F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32F86E9" w14:textId="77777777" w:rsidR="00F679E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1578765" w14:textId="77777777" w:rsidR="00F679E0" w:rsidRDefault="00000000">
            <w:r>
              <w:t>0.245</w:t>
            </w:r>
          </w:p>
        </w:tc>
      </w:tr>
      <w:tr w:rsidR="00F679E0" w14:paraId="03FFDD4B" w14:textId="77777777">
        <w:tc>
          <w:tcPr>
            <w:tcW w:w="2838" w:type="dxa"/>
            <w:vAlign w:val="center"/>
          </w:tcPr>
          <w:p w14:paraId="784A2378" w14:textId="77777777" w:rsidR="00F679E0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F3F9FE0" w14:textId="77777777" w:rsidR="00F679E0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56E53E8C" w14:textId="77777777" w:rsidR="00F679E0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339D6976" w14:textId="77777777" w:rsidR="00F679E0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8E39D39" w14:textId="77777777" w:rsidR="00F679E0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0F1366E1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5E910A" w14:textId="77777777" w:rsidR="00F679E0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24EF1B87" w14:textId="77777777" w:rsidR="00F679E0" w:rsidRDefault="00000000">
            <w:r>
              <w:t>0.163</w:t>
            </w:r>
          </w:p>
        </w:tc>
      </w:tr>
      <w:tr w:rsidR="00F679E0" w14:paraId="44068044" w14:textId="77777777">
        <w:tc>
          <w:tcPr>
            <w:tcW w:w="2838" w:type="dxa"/>
            <w:vAlign w:val="center"/>
          </w:tcPr>
          <w:p w14:paraId="09D93228" w14:textId="77777777" w:rsidR="00F679E0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C65ECF0" w14:textId="77777777" w:rsidR="00F679E0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1D3FAD2C" w14:textId="77777777" w:rsidR="00F679E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EE33FBC" w14:textId="77777777" w:rsidR="00F679E0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5F10E576" w14:textId="77777777" w:rsidR="00F679E0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263FDBBA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ADD2BB5" w14:textId="77777777" w:rsidR="00F679E0" w:rsidRDefault="00000000">
            <w:r>
              <w:t>0.020</w:t>
            </w:r>
          </w:p>
        </w:tc>
        <w:tc>
          <w:tcPr>
            <w:tcW w:w="990" w:type="dxa"/>
            <w:vAlign w:val="center"/>
          </w:tcPr>
          <w:p w14:paraId="11E2C75A" w14:textId="77777777" w:rsidR="00F679E0" w:rsidRDefault="00000000">
            <w:r>
              <w:t>0.303</w:t>
            </w:r>
          </w:p>
        </w:tc>
      </w:tr>
      <w:tr w:rsidR="00F679E0" w14:paraId="3CB0E97D" w14:textId="77777777">
        <w:tc>
          <w:tcPr>
            <w:tcW w:w="2838" w:type="dxa"/>
            <w:vAlign w:val="center"/>
          </w:tcPr>
          <w:p w14:paraId="48738FDD" w14:textId="77777777" w:rsidR="00F679E0" w:rsidRDefault="00000000">
            <w:r>
              <w:t>挤塑聚苯板带表皮（</w:t>
            </w:r>
            <w:r>
              <w:t>ρ=22-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462DEFD" w14:textId="77777777" w:rsidR="00F679E0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30115140" w14:textId="77777777" w:rsidR="00F679E0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366C6B7" w14:textId="77777777" w:rsidR="00F679E0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8E21261" w14:textId="77777777" w:rsidR="00F679E0" w:rsidRDefault="00000000">
            <w:r>
              <w:t>1.160</w:t>
            </w:r>
          </w:p>
        </w:tc>
        <w:tc>
          <w:tcPr>
            <w:tcW w:w="707" w:type="dxa"/>
            <w:vAlign w:val="center"/>
          </w:tcPr>
          <w:p w14:paraId="53E7DA0B" w14:textId="77777777" w:rsidR="00F679E0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00A4CACA" w14:textId="77777777" w:rsidR="00F679E0" w:rsidRDefault="00000000">
            <w:r>
              <w:t>4.545</w:t>
            </w:r>
          </w:p>
        </w:tc>
        <w:tc>
          <w:tcPr>
            <w:tcW w:w="990" w:type="dxa"/>
            <w:vAlign w:val="center"/>
          </w:tcPr>
          <w:p w14:paraId="4D046559" w14:textId="77777777" w:rsidR="00F679E0" w:rsidRDefault="00000000">
            <w:r>
              <w:t>5.800</w:t>
            </w:r>
          </w:p>
        </w:tc>
      </w:tr>
      <w:tr w:rsidR="00F679E0" w14:paraId="4BE56700" w14:textId="77777777">
        <w:tc>
          <w:tcPr>
            <w:tcW w:w="2838" w:type="dxa"/>
            <w:vAlign w:val="center"/>
          </w:tcPr>
          <w:p w14:paraId="69FA43C3" w14:textId="77777777" w:rsidR="00F679E0" w:rsidRDefault="00000000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14:paraId="41068A7F" w14:textId="77777777" w:rsidR="00F679E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2FC113D" w14:textId="77777777" w:rsidR="00F679E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2E289B" w14:textId="77777777" w:rsidR="00F679E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4D874D0" w14:textId="77777777" w:rsidR="00F679E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06135E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220C1D" w14:textId="77777777" w:rsidR="00F679E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0377DE3" w14:textId="77777777" w:rsidR="00F679E0" w:rsidRDefault="00000000">
            <w:r>
              <w:t>0.245</w:t>
            </w:r>
          </w:p>
        </w:tc>
      </w:tr>
      <w:tr w:rsidR="00F679E0" w14:paraId="087432BC" w14:textId="77777777">
        <w:tc>
          <w:tcPr>
            <w:tcW w:w="2838" w:type="dxa"/>
            <w:vAlign w:val="center"/>
          </w:tcPr>
          <w:p w14:paraId="3AAD364E" w14:textId="77777777" w:rsidR="00F679E0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220916DE" w14:textId="77777777" w:rsidR="00F679E0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51BF15E5" w14:textId="77777777" w:rsidR="00F679E0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AB7C477" w14:textId="77777777" w:rsidR="00F679E0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66F8CDA3" w14:textId="77777777" w:rsidR="00F679E0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71F5E032" w14:textId="77777777" w:rsidR="00F679E0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0A6D348" w14:textId="77777777" w:rsidR="00F679E0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B04210A" w14:textId="77777777" w:rsidR="00F679E0" w:rsidRDefault="00000000">
            <w:r>
              <w:t>0.500</w:t>
            </w:r>
          </w:p>
        </w:tc>
      </w:tr>
      <w:tr w:rsidR="00F679E0" w14:paraId="6DE99107" w14:textId="77777777">
        <w:tc>
          <w:tcPr>
            <w:tcW w:w="2838" w:type="dxa"/>
            <w:vAlign w:val="center"/>
          </w:tcPr>
          <w:p w14:paraId="6CCB1AD1" w14:textId="77777777" w:rsidR="00F679E0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6D0B52E" w14:textId="77777777" w:rsidR="00F679E0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4FC3817F" w14:textId="77777777" w:rsidR="00F679E0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1A4BD289" w14:textId="77777777" w:rsidR="00F679E0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69D88CBC" w14:textId="77777777" w:rsidR="00F679E0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339C06A1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3B70B69" w14:textId="77777777" w:rsidR="00F679E0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203D621C" w14:textId="77777777" w:rsidR="00F679E0" w:rsidRDefault="00000000">
            <w:r>
              <w:t>0.163</w:t>
            </w:r>
          </w:p>
        </w:tc>
      </w:tr>
      <w:tr w:rsidR="00F679E0" w14:paraId="51AB66C2" w14:textId="77777777">
        <w:tc>
          <w:tcPr>
            <w:tcW w:w="2838" w:type="dxa"/>
            <w:vAlign w:val="center"/>
          </w:tcPr>
          <w:p w14:paraId="346DB6F9" w14:textId="77777777" w:rsidR="00F679E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0114AFE" w14:textId="77777777" w:rsidR="00F679E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276D8A0" w14:textId="77777777" w:rsidR="00F679E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46150C3" w14:textId="77777777" w:rsidR="00F679E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4640C21" w14:textId="77777777" w:rsidR="00F679E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D3205D0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315BC66" w14:textId="77777777" w:rsidR="00F679E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3E98BF8" w14:textId="77777777" w:rsidR="00F679E0" w:rsidRDefault="00000000">
            <w:r>
              <w:t>0.245</w:t>
            </w:r>
          </w:p>
        </w:tc>
      </w:tr>
      <w:tr w:rsidR="00F679E0" w14:paraId="444BD8B2" w14:textId="77777777">
        <w:tc>
          <w:tcPr>
            <w:tcW w:w="2838" w:type="dxa"/>
            <w:vAlign w:val="center"/>
          </w:tcPr>
          <w:p w14:paraId="37920D20" w14:textId="77777777" w:rsidR="00F679E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90E46A2" w14:textId="77777777" w:rsidR="00F679E0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3B8B607" w14:textId="77777777" w:rsidR="00F679E0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502C0A13" w14:textId="77777777" w:rsidR="00F679E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48B6B72" w14:textId="77777777" w:rsidR="00F679E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3A5C783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E3B0EC" w14:textId="77777777" w:rsidR="00F679E0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F0740C0" w14:textId="77777777" w:rsidR="00F679E0" w:rsidRDefault="00000000">
            <w:r>
              <w:t>1.186</w:t>
            </w:r>
          </w:p>
        </w:tc>
      </w:tr>
      <w:tr w:rsidR="00F679E0" w14:paraId="23444E13" w14:textId="77777777">
        <w:tc>
          <w:tcPr>
            <w:tcW w:w="2838" w:type="dxa"/>
            <w:vAlign w:val="center"/>
          </w:tcPr>
          <w:p w14:paraId="2CC5016D" w14:textId="77777777" w:rsidR="00F679E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CD4877E" w14:textId="77777777" w:rsidR="00F679E0" w:rsidRDefault="00000000">
            <w:r>
              <w:t>398</w:t>
            </w:r>
          </w:p>
        </w:tc>
        <w:tc>
          <w:tcPr>
            <w:tcW w:w="707" w:type="dxa"/>
            <w:vAlign w:val="center"/>
          </w:tcPr>
          <w:p w14:paraId="205EBEE6" w14:textId="77777777" w:rsidR="00F679E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DCE3406" w14:textId="77777777" w:rsidR="00F679E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AECC68" w14:textId="77777777" w:rsidR="00F679E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EE47FEF" w14:textId="77777777" w:rsidR="00F679E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F0CB89B" w14:textId="77777777" w:rsidR="00F679E0" w:rsidRDefault="00000000">
            <w:r>
              <w:t>4.800</w:t>
            </w:r>
          </w:p>
        </w:tc>
        <w:tc>
          <w:tcPr>
            <w:tcW w:w="990" w:type="dxa"/>
            <w:vAlign w:val="center"/>
          </w:tcPr>
          <w:p w14:paraId="061308C6" w14:textId="77777777" w:rsidR="00F679E0" w:rsidRDefault="00000000">
            <w:r>
              <w:t>8.849</w:t>
            </w:r>
          </w:p>
        </w:tc>
      </w:tr>
      <w:tr w:rsidR="00F679E0" w14:paraId="3E8BC2AE" w14:textId="77777777">
        <w:tc>
          <w:tcPr>
            <w:tcW w:w="2838" w:type="dxa"/>
            <w:shd w:val="clear" w:color="auto" w:fill="E6E6E6"/>
            <w:vAlign w:val="center"/>
          </w:tcPr>
          <w:p w14:paraId="0E7406F2" w14:textId="77777777" w:rsidR="00F679E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43B35CD" w14:textId="77777777" w:rsidR="00F679E0" w:rsidRDefault="00000000">
            <w:pPr>
              <w:jc w:val="center"/>
            </w:pPr>
            <w:r>
              <w:t>5.0</w:t>
            </w:r>
          </w:p>
        </w:tc>
      </w:tr>
      <w:tr w:rsidR="00F679E0" w14:paraId="5AC14F26" w14:textId="77777777">
        <w:tc>
          <w:tcPr>
            <w:tcW w:w="2838" w:type="dxa"/>
            <w:shd w:val="clear" w:color="auto" w:fill="E6E6E6"/>
            <w:vAlign w:val="center"/>
          </w:tcPr>
          <w:p w14:paraId="12B85273" w14:textId="77777777" w:rsidR="00F679E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3FB2F6" w14:textId="77777777" w:rsidR="00F679E0" w:rsidRDefault="00000000">
            <w:pPr>
              <w:jc w:val="center"/>
            </w:pPr>
            <w:r>
              <w:t>0.75</w:t>
            </w:r>
          </w:p>
        </w:tc>
      </w:tr>
      <w:tr w:rsidR="00F679E0" w14:paraId="2FBD08C5" w14:textId="77777777">
        <w:tc>
          <w:tcPr>
            <w:tcW w:w="2838" w:type="dxa"/>
            <w:shd w:val="clear" w:color="auto" w:fill="E6E6E6"/>
            <w:vAlign w:val="center"/>
          </w:tcPr>
          <w:p w14:paraId="45063F18" w14:textId="77777777" w:rsidR="00F679E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BAF50D7" w14:textId="77777777" w:rsidR="00F679E0" w:rsidRDefault="00000000">
            <w:pPr>
              <w:jc w:val="center"/>
            </w:pPr>
            <w:r>
              <w:t>0.20</w:t>
            </w:r>
          </w:p>
        </w:tc>
      </w:tr>
      <w:tr w:rsidR="00F679E0" w14:paraId="05B0B134" w14:textId="77777777">
        <w:tc>
          <w:tcPr>
            <w:tcW w:w="2838" w:type="dxa"/>
            <w:shd w:val="clear" w:color="auto" w:fill="E6E6E6"/>
            <w:vAlign w:val="center"/>
          </w:tcPr>
          <w:p w14:paraId="02063E0B" w14:textId="77777777" w:rsidR="00F679E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486E29E" w14:textId="77777777" w:rsidR="00F679E0" w:rsidRDefault="00000000">
            <w:pPr>
              <w:jc w:val="center"/>
            </w:pPr>
            <w:r>
              <w:t>重质围护结构</w:t>
            </w:r>
          </w:p>
        </w:tc>
      </w:tr>
    </w:tbl>
    <w:p w14:paraId="668ACE49" w14:textId="77777777" w:rsidR="00F679E0" w:rsidRDefault="00000000">
      <w:pPr>
        <w:pStyle w:val="4"/>
      </w:pPr>
      <w:r>
        <w:t>空调房间：逐时温度</w:t>
      </w:r>
    </w:p>
    <w:p w14:paraId="7618C1C6" w14:textId="77777777" w:rsidR="00F679E0" w:rsidRDefault="00000000">
      <w:pPr>
        <w:jc w:val="center"/>
      </w:pPr>
      <w:r>
        <w:rPr>
          <w:noProof/>
        </w:rPr>
        <w:drawing>
          <wp:inline distT="0" distB="0" distL="0" distR="0" wp14:anchorId="7C7FB89E" wp14:editId="4ADA8D51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EC16A" w14:textId="77777777" w:rsidR="00F679E0" w:rsidRDefault="00F679E0"/>
    <w:p w14:paraId="4CDEDC58" w14:textId="77777777" w:rsidR="00F679E0" w:rsidRDefault="00F679E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7F8DF3B8" w14:textId="77777777">
        <w:tc>
          <w:tcPr>
            <w:tcW w:w="777" w:type="dxa"/>
            <w:shd w:val="clear" w:color="auto" w:fill="E6E6E6"/>
            <w:vAlign w:val="center"/>
          </w:tcPr>
          <w:p w14:paraId="1CB7F7D5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B7461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C8A73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8361E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0FCA8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9981D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D7DA2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9754F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64026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7D3BD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C2BCA5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BEE9D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5BA21D10" w14:textId="77777777">
        <w:tc>
          <w:tcPr>
            <w:tcW w:w="777" w:type="dxa"/>
            <w:vAlign w:val="center"/>
          </w:tcPr>
          <w:p w14:paraId="03CBCF43" w14:textId="77777777" w:rsidR="00F679E0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CDAE2BB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438EBE9" w14:textId="77777777" w:rsidR="00F679E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6BF2A88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ECF518F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278D6F5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0DB4029" w14:textId="77777777" w:rsidR="00F679E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6391F7D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879D9E6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5A91E14" w14:textId="77777777" w:rsidR="00F679E0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3F3B0B9" w14:textId="77777777" w:rsidR="00F679E0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6CF5951" w14:textId="77777777" w:rsidR="00F679E0" w:rsidRDefault="00000000">
            <w:r>
              <w:t>26.34</w:t>
            </w:r>
          </w:p>
        </w:tc>
      </w:tr>
      <w:tr w:rsidR="00F679E0" w14:paraId="1FA173C0" w14:textId="77777777">
        <w:tc>
          <w:tcPr>
            <w:tcW w:w="777" w:type="dxa"/>
            <w:shd w:val="clear" w:color="auto" w:fill="E6E6E6"/>
            <w:vAlign w:val="center"/>
          </w:tcPr>
          <w:p w14:paraId="7541E832" w14:textId="77777777" w:rsidR="00F679E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5A9E4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3870A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0642D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FC826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E1D52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77927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FA703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6C965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92773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1B0EB7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05534" w14:textId="77777777" w:rsidR="00F679E0" w:rsidRDefault="00000000">
            <w:r>
              <w:t>23:00</w:t>
            </w:r>
          </w:p>
        </w:tc>
      </w:tr>
      <w:tr w:rsidR="00F679E0" w14:paraId="2162E2D2" w14:textId="77777777">
        <w:tc>
          <w:tcPr>
            <w:tcW w:w="777" w:type="dxa"/>
            <w:vAlign w:val="center"/>
          </w:tcPr>
          <w:p w14:paraId="0FE247A6" w14:textId="77777777" w:rsidR="00F679E0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6E355F0" w14:textId="77777777" w:rsidR="00F679E0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A64BF98" w14:textId="77777777" w:rsidR="00F679E0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616D0CE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4555D94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9F3E271" w14:textId="77777777" w:rsidR="00F679E0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C42BD34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761378C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79CF6E4" w14:textId="77777777" w:rsidR="00F679E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BB8340F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4B21C3B" w14:textId="77777777" w:rsidR="00F679E0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FF1FC25" w14:textId="77777777" w:rsidR="00F679E0" w:rsidRDefault="00000000">
            <w:r>
              <w:rPr>
                <w:color w:val="3333CC"/>
              </w:rPr>
              <w:t>26.50</w:t>
            </w:r>
          </w:p>
        </w:tc>
      </w:tr>
    </w:tbl>
    <w:p w14:paraId="69A461C9" w14:textId="77777777" w:rsidR="00F679E0" w:rsidRDefault="00000000">
      <w:pPr>
        <w:pStyle w:val="2"/>
      </w:pPr>
      <w:bookmarkStart w:id="60" w:name="_Toc183715819"/>
      <w:r>
        <w:t>外墙（填充墙）构造</w:t>
      </w:r>
      <w:bookmarkEnd w:id="60"/>
    </w:p>
    <w:p w14:paraId="62485181" w14:textId="77777777" w:rsidR="00F679E0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679E0" w14:paraId="6CA0FC8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B6BBAE0" w14:textId="77777777" w:rsidR="00F679E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EECE443" w14:textId="77777777" w:rsidR="00F679E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0FDC3B8" w14:textId="77777777" w:rsidR="00F679E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4A3A77" w14:textId="77777777" w:rsidR="00F679E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B1D227" w14:textId="77777777" w:rsidR="00F679E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4D803BA" w14:textId="77777777" w:rsidR="00F679E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13BD15" w14:textId="77777777" w:rsidR="00F679E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497F2F" w14:textId="77777777" w:rsidR="00F679E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679E0" w14:paraId="5DDB83D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7048156" w14:textId="77777777" w:rsidR="00F679E0" w:rsidRDefault="00F679E0"/>
        </w:tc>
        <w:tc>
          <w:tcPr>
            <w:tcW w:w="834" w:type="dxa"/>
            <w:shd w:val="clear" w:color="auto" w:fill="E6E6E6"/>
            <w:vAlign w:val="center"/>
          </w:tcPr>
          <w:p w14:paraId="02E2A660" w14:textId="77777777" w:rsidR="00F679E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15542A" w14:textId="77777777" w:rsidR="00F679E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4ABE4D" w14:textId="77777777" w:rsidR="00F679E0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738828" w14:textId="77777777" w:rsidR="00F679E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3B4DDC" w14:textId="77777777" w:rsidR="00F679E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26B6FB" w14:textId="77777777" w:rsidR="00F679E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468EA7" w14:textId="77777777" w:rsidR="00F679E0" w:rsidRDefault="00000000">
            <w:r>
              <w:t>D=R*S</w:t>
            </w:r>
          </w:p>
        </w:tc>
      </w:tr>
      <w:tr w:rsidR="00F679E0" w14:paraId="4637C4C7" w14:textId="77777777">
        <w:tc>
          <w:tcPr>
            <w:tcW w:w="2838" w:type="dxa"/>
            <w:vAlign w:val="center"/>
          </w:tcPr>
          <w:p w14:paraId="495DD3F4" w14:textId="77777777" w:rsidR="00F679E0" w:rsidRDefault="00000000">
            <w:r>
              <w:t>抗裂砂浆</w:t>
            </w:r>
          </w:p>
        </w:tc>
        <w:tc>
          <w:tcPr>
            <w:tcW w:w="834" w:type="dxa"/>
            <w:vAlign w:val="center"/>
          </w:tcPr>
          <w:p w14:paraId="2F99135B" w14:textId="77777777" w:rsidR="00F679E0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1E884A20" w14:textId="77777777" w:rsidR="00F679E0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D906CB6" w14:textId="77777777" w:rsidR="00F679E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8A78012" w14:textId="77777777" w:rsidR="00F679E0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CE9196B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580E069" w14:textId="77777777" w:rsidR="00F679E0" w:rsidRDefault="00000000">
            <w:r>
              <w:t>0.016</w:t>
            </w:r>
          </w:p>
        </w:tc>
        <w:tc>
          <w:tcPr>
            <w:tcW w:w="990" w:type="dxa"/>
            <w:vAlign w:val="center"/>
          </w:tcPr>
          <w:p w14:paraId="3C2DDB03" w14:textId="77777777" w:rsidR="00F679E0" w:rsidRDefault="00000000">
            <w:r>
              <w:t>0.182</w:t>
            </w:r>
          </w:p>
        </w:tc>
      </w:tr>
      <w:tr w:rsidR="00F679E0" w14:paraId="3D6638FC" w14:textId="77777777">
        <w:tc>
          <w:tcPr>
            <w:tcW w:w="2838" w:type="dxa"/>
            <w:vAlign w:val="center"/>
          </w:tcPr>
          <w:p w14:paraId="6484D318" w14:textId="77777777" w:rsidR="00F679E0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6A32086" w14:textId="77777777" w:rsidR="00F679E0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4B23A898" w14:textId="77777777" w:rsidR="00F679E0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207A8FC" w14:textId="77777777" w:rsidR="00F679E0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6AEA9640" w14:textId="77777777" w:rsidR="00F679E0" w:rsidRDefault="00000000">
            <w:r>
              <w:t>0.428</w:t>
            </w:r>
          </w:p>
        </w:tc>
        <w:tc>
          <w:tcPr>
            <w:tcW w:w="707" w:type="dxa"/>
            <w:vAlign w:val="center"/>
          </w:tcPr>
          <w:p w14:paraId="4492F2C3" w14:textId="77777777" w:rsidR="00F679E0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5477F0B0" w14:textId="77777777" w:rsidR="00F679E0" w:rsidRDefault="00000000">
            <w:r>
              <w:t>2.273</w:t>
            </w:r>
          </w:p>
        </w:tc>
        <w:tc>
          <w:tcPr>
            <w:tcW w:w="990" w:type="dxa"/>
            <w:vAlign w:val="center"/>
          </w:tcPr>
          <w:p w14:paraId="18598594" w14:textId="77777777" w:rsidR="00F679E0" w:rsidRDefault="00000000">
            <w:r>
              <w:t>1.070</w:t>
            </w:r>
          </w:p>
        </w:tc>
      </w:tr>
      <w:tr w:rsidR="00F679E0" w14:paraId="2816158D" w14:textId="77777777">
        <w:tc>
          <w:tcPr>
            <w:tcW w:w="2838" w:type="dxa"/>
            <w:vAlign w:val="center"/>
          </w:tcPr>
          <w:p w14:paraId="15A4FA8F" w14:textId="77777777" w:rsidR="00F679E0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52CFFB6" w14:textId="77777777" w:rsidR="00F679E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5AD90F" w14:textId="77777777" w:rsidR="00F679E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A45FCAC" w14:textId="77777777" w:rsidR="00F679E0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9FB45BA" w14:textId="77777777" w:rsidR="00F679E0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7AEB1FB" w14:textId="77777777" w:rsidR="00F679E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3EED9FA" w14:textId="77777777" w:rsidR="00F679E0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5D2D25F5" w14:textId="77777777" w:rsidR="00F679E0" w:rsidRDefault="00000000">
            <w:r>
              <w:t>0.249</w:t>
            </w:r>
          </w:p>
        </w:tc>
      </w:tr>
      <w:tr w:rsidR="00F679E0" w14:paraId="06112F3C" w14:textId="77777777">
        <w:tc>
          <w:tcPr>
            <w:tcW w:w="2838" w:type="dxa"/>
            <w:vAlign w:val="center"/>
          </w:tcPr>
          <w:p w14:paraId="72458B20" w14:textId="77777777" w:rsidR="00F679E0" w:rsidRDefault="00000000">
            <w:r>
              <w:lastRenderedPageBreak/>
              <w:t>蒸压加气混凝土</w:t>
            </w:r>
            <w:r>
              <w:t>B06</w:t>
            </w:r>
          </w:p>
        </w:tc>
        <w:tc>
          <w:tcPr>
            <w:tcW w:w="834" w:type="dxa"/>
            <w:vAlign w:val="center"/>
          </w:tcPr>
          <w:p w14:paraId="70F740B6" w14:textId="77777777" w:rsidR="00F679E0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587A6A25" w14:textId="77777777" w:rsidR="00F679E0" w:rsidRDefault="00000000">
            <w:r>
              <w:t>9.2</w:t>
            </w:r>
          </w:p>
        </w:tc>
        <w:tc>
          <w:tcPr>
            <w:tcW w:w="990" w:type="dxa"/>
            <w:vAlign w:val="center"/>
          </w:tcPr>
          <w:p w14:paraId="6B46FA29" w14:textId="77777777" w:rsidR="00F679E0" w:rsidRDefault="00000000">
            <w:r>
              <w:t>0.240</w:t>
            </w:r>
          </w:p>
        </w:tc>
        <w:tc>
          <w:tcPr>
            <w:tcW w:w="1131" w:type="dxa"/>
            <w:vAlign w:val="center"/>
          </w:tcPr>
          <w:p w14:paraId="1CF7E63E" w14:textId="77777777" w:rsidR="00F679E0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6D488900" w14:textId="77777777" w:rsidR="00F679E0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12BCB2D9" w14:textId="77777777" w:rsidR="00F679E0" w:rsidRDefault="00000000">
            <w:r>
              <w:t>0.800</w:t>
            </w:r>
          </w:p>
        </w:tc>
        <w:tc>
          <w:tcPr>
            <w:tcW w:w="990" w:type="dxa"/>
            <w:vAlign w:val="center"/>
          </w:tcPr>
          <w:p w14:paraId="6C25ED65" w14:textId="77777777" w:rsidR="00F679E0" w:rsidRDefault="00000000">
            <w:r>
              <w:t>10.000</w:t>
            </w:r>
          </w:p>
        </w:tc>
      </w:tr>
      <w:tr w:rsidR="00F679E0" w14:paraId="604F5ABE" w14:textId="77777777">
        <w:tc>
          <w:tcPr>
            <w:tcW w:w="2838" w:type="dxa"/>
            <w:vAlign w:val="center"/>
          </w:tcPr>
          <w:p w14:paraId="5C4DC7DE" w14:textId="77777777" w:rsidR="00F679E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F97CE5" w14:textId="77777777" w:rsidR="00F679E0" w:rsidRDefault="00000000">
            <w:r>
              <w:t>375</w:t>
            </w:r>
          </w:p>
        </w:tc>
        <w:tc>
          <w:tcPr>
            <w:tcW w:w="707" w:type="dxa"/>
            <w:vAlign w:val="center"/>
          </w:tcPr>
          <w:p w14:paraId="34393096" w14:textId="77777777" w:rsidR="00F679E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109CAB4" w14:textId="77777777" w:rsidR="00F679E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FB2178F" w14:textId="77777777" w:rsidR="00F679E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E3E9D52" w14:textId="77777777" w:rsidR="00F679E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3261A7F" w14:textId="77777777" w:rsidR="00F679E0" w:rsidRDefault="00000000">
            <w:r>
              <w:t>3.114</w:t>
            </w:r>
          </w:p>
        </w:tc>
        <w:tc>
          <w:tcPr>
            <w:tcW w:w="990" w:type="dxa"/>
            <w:vAlign w:val="center"/>
          </w:tcPr>
          <w:p w14:paraId="57D34D75" w14:textId="77777777" w:rsidR="00F679E0" w:rsidRDefault="00000000">
            <w:r>
              <w:t>11.501</w:t>
            </w:r>
          </w:p>
        </w:tc>
      </w:tr>
      <w:tr w:rsidR="00F679E0" w14:paraId="063C42B3" w14:textId="77777777">
        <w:tc>
          <w:tcPr>
            <w:tcW w:w="2838" w:type="dxa"/>
            <w:shd w:val="clear" w:color="auto" w:fill="E6E6E6"/>
            <w:vAlign w:val="center"/>
          </w:tcPr>
          <w:p w14:paraId="5F5911AC" w14:textId="77777777" w:rsidR="00F679E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707EDD7" w14:textId="77777777" w:rsidR="00F679E0" w:rsidRDefault="00000000">
            <w:pPr>
              <w:jc w:val="center"/>
            </w:pPr>
            <w:r>
              <w:t>5.0</w:t>
            </w:r>
          </w:p>
        </w:tc>
      </w:tr>
      <w:tr w:rsidR="00F679E0" w14:paraId="49DC729A" w14:textId="77777777">
        <w:tc>
          <w:tcPr>
            <w:tcW w:w="2838" w:type="dxa"/>
            <w:shd w:val="clear" w:color="auto" w:fill="E6E6E6"/>
            <w:vAlign w:val="center"/>
          </w:tcPr>
          <w:p w14:paraId="50D78E97" w14:textId="77777777" w:rsidR="00F679E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8860E38" w14:textId="77777777" w:rsidR="00F679E0" w:rsidRDefault="00000000">
            <w:pPr>
              <w:jc w:val="center"/>
            </w:pPr>
            <w:r>
              <w:t>0.75</w:t>
            </w:r>
          </w:p>
        </w:tc>
      </w:tr>
      <w:tr w:rsidR="00F679E0" w14:paraId="294A34BC" w14:textId="77777777">
        <w:tc>
          <w:tcPr>
            <w:tcW w:w="2838" w:type="dxa"/>
            <w:shd w:val="clear" w:color="auto" w:fill="E6E6E6"/>
            <w:vAlign w:val="center"/>
          </w:tcPr>
          <w:p w14:paraId="29256C51" w14:textId="77777777" w:rsidR="00F679E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BB92842" w14:textId="77777777" w:rsidR="00F679E0" w:rsidRDefault="00000000">
            <w:pPr>
              <w:jc w:val="center"/>
            </w:pPr>
            <w:r>
              <w:t>0.31</w:t>
            </w:r>
          </w:p>
        </w:tc>
      </w:tr>
      <w:tr w:rsidR="00F679E0" w14:paraId="12777274" w14:textId="77777777">
        <w:tc>
          <w:tcPr>
            <w:tcW w:w="2838" w:type="dxa"/>
            <w:shd w:val="clear" w:color="auto" w:fill="E6E6E6"/>
            <w:vAlign w:val="center"/>
          </w:tcPr>
          <w:p w14:paraId="1ED5D216" w14:textId="77777777" w:rsidR="00F679E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BE95BE7" w14:textId="77777777" w:rsidR="00F679E0" w:rsidRDefault="00000000">
            <w:pPr>
              <w:jc w:val="center"/>
            </w:pPr>
            <w:r>
              <w:t>重质围护结构</w:t>
            </w:r>
          </w:p>
        </w:tc>
      </w:tr>
    </w:tbl>
    <w:p w14:paraId="0B6E9533" w14:textId="77777777" w:rsidR="00F679E0" w:rsidRDefault="00000000">
      <w:pPr>
        <w:pStyle w:val="4"/>
      </w:pPr>
      <w:r>
        <w:t>空调房间：东向逐时温度</w:t>
      </w:r>
    </w:p>
    <w:p w14:paraId="2C5E7CD3" w14:textId="77777777" w:rsidR="00F679E0" w:rsidRDefault="00000000">
      <w:pPr>
        <w:jc w:val="center"/>
      </w:pPr>
      <w:r>
        <w:rPr>
          <w:noProof/>
        </w:rPr>
        <w:drawing>
          <wp:inline distT="0" distB="0" distL="0" distR="0" wp14:anchorId="3D6C4972" wp14:editId="7E4A7F44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78671" w14:textId="77777777" w:rsidR="00F679E0" w:rsidRDefault="00F679E0"/>
    <w:p w14:paraId="301D6416" w14:textId="77777777" w:rsidR="00F679E0" w:rsidRDefault="00F679E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165DD504" w14:textId="77777777">
        <w:tc>
          <w:tcPr>
            <w:tcW w:w="777" w:type="dxa"/>
            <w:shd w:val="clear" w:color="auto" w:fill="E6E6E6"/>
            <w:vAlign w:val="center"/>
          </w:tcPr>
          <w:p w14:paraId="72955AF5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F6755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C0B4F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AB0F6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3B05A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11E3A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14D05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48A44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91731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B6706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C422C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D36887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3F7FD775" w14:textId="77777777">
        <w:tc>
          <w:tcPr>
            <w:tcW w:w="777" w:type="dxa"/>
            <w:vAlign w:val="center"/>
          </w:tcPr>
          <w:p w14:paraId="28C1C95B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D5665CD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68C36B9" w14:textId="77777777" w:rsidR="00F679E0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2C1C3B76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221F90E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C5C6A18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05F1D06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BE91DDC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92B60FC" w14:textId="77777777" w:rsidR="00F679E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034602A" w14:textId="77777777" w:rsidR="00F679E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645A0312" w14:textId="77777777" w:rsidR="00F679E0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C34C53E" w14:textId="77777777" w:rsidR="00F679E0" w:rsidRDefault="00000000">
            <w:r>
              <w:t>26.40</w:t>
            </w:r>
          </w:p>
        </w:tc>
      </w:tr>
      <w:tr w:rsidR="00F679E0" w14:paraId="3B65CB61" w14:textId="77777777">
        <w:tc>
          <w:tcPr>
            <w:tcW w:w="777" w:type="dxa"/>
            <w:shd w:val="clear" w:color="auto" w:fill="E6E6E6"/>
            <w:vAlign w:val="center"/>
          </w:tcPr>
          <w:p w14:paraId="267967C4" w14:textId="77777777" w:rsidR="00F679E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E8FE4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32CE74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733EC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FC146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65A6B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7995A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313C5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A52FE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5EBFBA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E1A50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43D70" w14:textId="77777777" w:rsidR="00F679E0" w:rsidRDefault="00000000">
            <w:r>
              <w:t>23:00</w:t>
            </w:r>
          </w:p>
        </w:tc>
      </w:tr>
      <w:tr w:rsidR="00F679E0" w14:paraId="16688FB4" w14:textId="77777777">
        <w:tc>
          <w:tcPr>
            <w:tcW w:w="777" w:type="dxa"/>
            <w:vAlign w:val="center"/>
          </w:tcPr>
          <w:p w14:paraId="4B380BF9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0303117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13D80CD6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2711A2C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805FF2D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91B1820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F792EA2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6FEE0BC" w14:textId="77777777" w:rsidR="00F679E0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B0044B8" w14:textId="77777777" w:rsidR="00F679E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4591810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48FD1A1E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0DFD7DA" w14:textId="77777777" w:rsidR="00F679E0" w:rsidRDefault="00000000">
            <w:r>
              <w:t>26.45</w:t>
            </w:r>
          </w:p>
        </w:tc>
      </w:tr>
    </w:tbl>
    <w:p w14:paraId="445DA722" w14:textId="77777777" w:rsidR="00F679E0" w:rsidRDefault="00000000">
      <w:pPr>
        <w:pStyle w:val="4"/>
      </w:pPr>
      <w:r>
        <w:lastRenderedPageBreak/>
        <w:t>空调房间：西向逐时温度</w:t>
      </w:r>
    </w:p>
    <w:p w14:paraId="57E1ACC6" w14:textId="77777777" w:rsidR="00F679E0" w:rsidRDefault="00000000">
      <w:pPr>
        <w:jc w:val="center"/>
      </w:pPr>
      <w:r>
        <w:rPr>
          <w:noProof/>
        </w:rPr>
        <w:drawing>
          <wp:inline distT="0" distB="0" distL="0" distR="0" wp14:anchorId="0B014047" wp14:editId="4A0B9EE9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E1794" w14:textId="77777777" w:rsidR="00F679E0" w:rsidRDefault="00F679E0"/>
    <w:p w14:paraId="3CCB2E9B" w14:textId="77777777" w:rsidR="00F679E0" w:rsidRDefault="00F679E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7864FD58" w14:textId="77777777">
        <w:tc>
          <w:tcPr>
            <w:tcW w:w="777" w:type="dxa"/>
            <w:shd w:val="clear" w:color="auto" w:fill="E6E6E6"/>
            <w:vAlign w:val="center"/>
          </w:tcPr>
          <w:p w14:paraId="59C7BFBB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35774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ED3E9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45228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30B16F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3AE30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0E507D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2985D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BF02B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966EE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E92F9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9447C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23C24864" w14:textId="77777777">
        <w:tc>
          <w:tcPr>
            <w:tcW w:w="777" w:type="dxa"/>
            <w:vAlign w:val="center"/>
          </w:tcPr>
          <w:p w14:paraId="555810EE" w14:textId="77777777" w:rsidR="00F679E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E8E4CF5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242B2C52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27500D0C" w14:textId="77777777" w:rsidR="00F679E0" w:rsidRDefault="00000000"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 w14:paraId="4511553C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44FFAA66" w14:textId="77777777" w:rsidR="00F679E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1F38EF76" w14:textId="77777777" w:rsidR="00F679E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664744A0" w14:textId="77777777" w:rsidR="00F679E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720A842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AE3C8AA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F95EFAF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618E2D2" w14:textId="77777777" w:rsidR="00F679E0" w:rsidRDefault="00000000">
            <w:r>
              <w:t>26.43</w:t>
            </w:r>
          </w:p>
        </w:tc>
      </w:tr>
      <w:tr w:rsidR="00F679E0" w14:paraId="0E94106E" w14:textId="77777777">
        <w:tc>
          <w:tcPr>
            <w:tcW w:w="777" w:type="dxa"/>
            <w:shd w:val="clear" w:color="auto" w:fill="E6E6E6"/>
            <w:vAlign w:val="center"/>
          </w:tcPr>
          <w:p w14:paraId="6F5FDD59" w14:textId="77777777" w:rsidR="00F679E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B81F0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4AF86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E91A0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5A155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B1D89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8DA93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61005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168C1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CA541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C9318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3C973" w14:textId="77777777" w:rsidR="00F679E0" w:rsidRDefault="00000000">
            <w:r>
              <w:t>23:00</w:t>
            </w:r>
          </w:p>
        </w:tc>
      </w:tr>
      <w:tr w:rsidR="00F679E0" w14:paraId="1879BD66" w14:textId="77777777">
        <w:tc>
          <w:tcPr>
            <w:tcW w:w="777" w:type="dxa"/>
            <w:vAlign w:val="center"/>
          </w:tcPr>
          <w:p w14:paraId="614702A8" w14:textId="77777777" w:rsidR="00F679E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7C3DD7CC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B8C951C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B413183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F151613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46FCCC8A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B3FAAB7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4850D7E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F635A89" w14:textId="77777777" w:rsidR="00F679E0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19529B7" w14:textId="77777777" w:rsidR="00F679E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26E1357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3E8E3D9" w14:textId="77777777" w:rsidR="00F679E0" w:rsidRDefault="00000000">
            <w:r>
              <w:t>26.46</w:t>
            </w:r>
          </w:p>
        </w:tc>
      </w:tr>
    </w:tbl>
    <w:p w14:paraId="1163A310" w14:textId="77777777" w:rsidR="00F679E0" w:rsidRDefault="00000000">
      <w:pPr>
        <w:pStyle w:val="4"/>
      </w:pPr>
      <w:r>
        <w:t>空调房间：南向逐时温度</w:t>
      </w:r>
    </w:p>
    <w:p w14:paraId="36734859" w14:textId="77777777" w:rsidR="00F679E0" w:rsidRDefault="00000000">
      <w:pPr>
        <w:jc w:val="center"/>
      </w:pPr>
      <w:r>
        <w:rPr>
          <w:noProof/>
        </w:rPr>
        <w:drawing>
          <wp:inline distT="0" distB="0" distL="0" distR="0" wp14:anchorId="3ADC368C" wp14:editId="2D2573E6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B4642" w14:textId="77777777" w:rsidR="00F679E0" w:rsidRDefault="00F679E0"/>
    <w:p w14:paraId="68B36090" w14:textId="77777777" w:rsidR="00F679E0" w:rsidRDefault="00F679E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192C5FD2" w14:textId="77777777">
        <w:tc>
          <w:tcPr>
            <w:tcW w:w="777" w:type="dxa"/>
            <w:shd w:val="clear" w:color="auto" w:fill="E6E6E6"/>
            <w:vAlign w:val="center"/>
          </w:tcPr>
          <w:p w14:paraId="448C67A1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053DE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E5752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8BF4D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FD6FF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7CF4E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D88E93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24976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90638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04E5D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B0C39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0904C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0F56DE8C" w14:textId="77777777">
        <w:tc>
          <w:tcPr>
            <w:tcW w:w="777" w:type="dxa"/>
            <w:vAlign w:val="center"/>
          </w:tcPr>
          <w:p w14:paraId="5664B536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088B2C1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73E83A9" w14:textId="77777777" w:rsidR="00F679E0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444DB373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3EA206F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7EB4479" w14:textId="77777777" w:rsidR="00F679E0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7AEC36E" w14:textId="77777777" w:rsidR="00F679E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68C14FA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70D6F45" w14:textId="77777777" w:rsidR="00F679E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972899B" w14:textId="77777777" w:rsidR="00F679E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A15A321" w14:textId="77777777" w:rsidR="00F679E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7B1FD5B8" w14:textId="77777777" w:rsidR="00F679E0" w:rsidRDefault="00000000">
            <w:r>
              <w:t>26.40</w:t>
            </w:r>
          </w:p>
        </w:tc>
      </w:tr>
      <w:tr w:rsidR="00F679E0" w14:paraId="5BC5CDE5" w14:textId="77777777">
        <w:tc>
          <w:tcPr>
            <w:tcW w:w="777" w:type="dxa"/>
            <w:shd w:val="clear" w:color="auto" w:fill="E6E6E6"/>
            <w:vAlign w:val="center"/>
          </w:tcPr>
          <w:p w14:paraId="12A44727" w14:textId="77777777" w:rsidR="00F679E0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4FAD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F75A5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0ED97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7B1F8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33117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F0976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ABFFE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46218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3FF12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D32E7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687D6" w14:textId="77777777" w:rsidR="00F679E0" w:rsidRDefault="00000000">
            <w:r>
              <w:t>23:00</w:t>
            </w:r>
          </w:p>
        </w:tc>
      </w:tr>
      <w:tr w:rsidR="00F679E0" w14:paraId="471C33CA" w14:textId="77777777">
        <w:tc>
          <w:tcPr>
            <w:tcW w:w="777" w:type="dxa"/>
            <w:vAlign w:val="center"/>
          </w:tcPr>
          <w:p w14:paraId="4E78AA06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61F8E3C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03A0566A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91FBFFA" w14:textId="77777777" w:rsidR="00F679E0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214BEC0" w14:textId="77777777" w:rsidR="00F679E0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0E698ED" w14:textId="77777777" w:rsidR="00F679E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9859962" w14:textId="77777777" w:rsidR="00F679E0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55A23E9" w14:textId="77777777" w:rsidR="00F679E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E207D49" w14:textId="77777777" w:rsidR="00F679E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F73129E" w14:textId="77777777" w:rsidR="00F679E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C9DFA9B" w14:textId="77777777" w:rsidR="00F679E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3A409E4" w14:textId="77777777" w:rsidR="00F679E0" w:rsidRDefault="00000000">
            <w:r>
              <w:t>26.46</w:t>
            </w:r>
          </w:p>
        </w:tc>
      </w:tr>
    </w:tbl>
    <w:p w14:paraId="1FFB9C8F" w14:textId="77777777" w:rsidR="00F679E0" w:rsidRDefault="00000000">
      <w:pPr>
        <w:pStyle w:val="4"/>
      </w:pPr>
      <w:r>
        <w:t>空调房间：北向逐时温度</w:t>
      </w:r>
    </w:p>
    <w:p w14:paraId="12B1DB11" w14:textId="77777777" w:rsidR="00F679E0" w:rsidRDefault="00000000">
      <w:pPr>
        <w:jc w:val="center"/>
      </w:pPr>
      <w:r>
        <w:rPr>
          <w:noProof/>
        </w:rPr>
        <w:drawing>
          <wp:inline distT="0" distB="0" distL="0" distR="0" wp14:anchorId="10DC0CA2" wp14:editId="64DD60AA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DC8BB" w14:textId="77777777" w:rsidR="00F679E0" w:rsidRDefault="00F679E0"/>
    <w:p w14:paraId="137A988F" w14:textId="77777777" w:rsidR="00F679E0" w:rsidRDefault="00F679E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679E0" w14:paraId="0E5948E1" w14:textId="77777777">
        <w:tc>
          <w:tcPr>
            <w:tcW w:w="777" w:type="dxa"/>
            <w:shd w:val="clear" w:color="auto" w:fill="E6E6E6"/>
            <w:vAlign w:val="center"/>
          </w:tcPr>
          <w:p w14:paraId="613B6BA1" w14:textId="77777777" w:rsidR="00F679E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CFCD8" w14:textId="77777777" w:rsidR="00F679E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CBFE4" w14:textId="77777777" w:rsidR="00F679E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A4401" w14:textId="77777777" w:rsidR="00F679E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F9A5A" w14:textId="77777777" w:rsidR="00F679E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14D2F" w14:textId="77777777" w:rsidR="00F679E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AB96D" w14:textId="77777777" w:rsidR="00F679E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84AAA" w14:textId="77777777" w:rsidR="00F679E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E51ADA" w14:textId="77777777" w:rsidR="00F679E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3CE6D" w14:textId="77777777" w:rsidR="00F679E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2EC09" w14:textId="77777777" w:rsidR="00F679E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5F734" w14:textId="77777777" w:rsidR="00F679E0" w:rsidRDefault="00000000">
            <w:pPr>
              <w:jc w:val="center"/>
            </w:pPr>
            <w:r>
              <w:t>11:00</w:t>
            </w:r>
          </w:p>
        </w:tc>
      </w:tr>
      <w:tr w:rsidR="00F679E0" w14:paraId="4F76B41B" w14:textId="77777777">
        <w:tc>
          <w:tcPr>
            <w:tcW w:w="777" w:type="dxa"/>
            <w:vAlign w:val="center"/>
          </w:tcPr>
          <w:p w14:paraId="124DA20E" w14:textId="77777777" w:rsidR="00F679E0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74EA88C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FA4E08F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63479A13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CEEB9B9" w14:textId="77777777" w:rsidR="00F679E0" w:rsidRDefault="00000000">
            <w:r>
              <w:rPr>
                <w:color w:val="3333CC"/>
              </w:rPr>
              <w:t>26.36</w:t>
            </w:r>
          </w:p>
        </w:tc>
        <w:tc>
          <w:tcPr>
            <w:tcW w:w="777" w:type="dxa"/>
            <w:vAlign w:val="center"/>
          </w:tcPr>
          <w:p w14:paraId="7D57BA7B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999FD71" w14:textId="77777777" w:rsidR="00F679E0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39C9C2A" w14:textId="77777777" w:rsidR="00F679E0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A1FAF00" w14:textId="77777777" w:rsidR="00F679E0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C899899" w14:textId="77777777" w:rsidR="00F679E0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35AFFA54" w14:textId="77777777" w:rsidR="00F679E0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B232CB3" w14:textId="77777777" w:rsidR="00F679E0" w:rsidRDefault="00000000">
            <w:r>
              <w:t>26.32</w:t>
            </w:r>
          </w:p>
        </w:tc>
      </w:tr>
      <w:tr w:rsidR="00F679E0" w14:paraId="63E8C1A9" w14:textId="77777777">
        <w:tc>
          <w:tcPr>
            <w:tcW w:w="777" w:type="dxa"/>
            <w:shd w:val="clear" w:color="auto" w:fill="E6E6E6"/>
            <w:vAlign w:val="center"/>
          </w:tcPr>
          <w:p w14:paraId="17E84AED" w14:textId="77777777" w:rsidR="00F679E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F14C7" w14:textId="77777777" w:rsidR="00F679E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CF65A" w14:textId="77777777" w:rsidR="00F679E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3AF49" w14:textId="77777777" w:rsidR="00F679E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8867F" w14:textId="77777777" w:rsidR="00F679E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C7D19" w14:textId="77777777" w:rsidR="00F679E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7DC14" w14:textId="77777777" w:rsidR="00F679E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2EDB7" w14:textId="77777777" w:rsidR="00F679E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66876" w14:textId="77777777" w:rsidR="00F679E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24EB0" w14:textId="77777777" w:rsidR="00F679E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164EC" w14:textId="77777777" w:rsidR="00F679E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960F1" w14:textId="77777777" w:rsidR="00F679E0" w:rsidRDefault="00000000">
            <w:r>
              <w:t>23:00</w:t>
            </w:r>
          </w:p>
        </w:tc>
      </w:tr>
      <w:tr w:rsidR="00F679E0" w14:paraId="2E925538" w14:textId="77777777">
        <w:tc>
          <w:tcPr>
            <w:tcW w:w="777" w:type="dxa"/>
            <w:vAlign w:val="center"/>
          </w:tcPr>
          <w:p w14:paraId="735A4E80" w14:textId="77777777" w:rsidR="00F679E0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A828A18" w14:textId="77777777" w:rsidR="00F679E0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CF8B5D4" w14:textId="77777777" w:rsidR="00F679E0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C644A33" w14:textId="77777777" w:rsidR="00F679E0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0E7F6B9C" w14:textId="77777777" w:rsidR="00F679E0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494FF46C" w14:textId="77777777" w:rsidR="00F679E0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B60A848" w14:textId="77777777" w:rsidR="00F679E0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6248BD9" w14:textId="77777777" w:rsidR="00F679E0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315FECB" w14:textId="77777777" w:rsidR="00F679E0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DDC67FF" w14:textId="77777777" w:rsidR="00F679E0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2B8E6898" w14:textId="77777777" w:rsidR="00F679E0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14F6996" w14:textId="77777777" w:rsidR="00F679E0" w:rsidRDefault="00000000">
            <w:r>
              <w:t>26.34</w:t>
            </w:r>
          </w:p>
        </w:tc>
      </w:tr>
    </w:tbl>
    <w:p w14:paraId="3EDC01E3" w14:textId="77777777" w:rsidR="00F679E0" w:rsidRDefault="00000000">
      <w:pPr>
        <w:pStyle w:val="1"/>
      </w:pPr>
      <w:bookmarkStart w:id="61" w:name="_Toc183715820"/>
      <w:r>
        <w:t>验算结论</w:t>
      </w:r>
      <w:bookmarkEnd w:id="61"/>
    </w:p>
    <w:p w14:paraId="19413251" w14:textId="77777777" w:rsidR="00F679E0" w:rsidRDefault="00000000">
      <w:pPr>
        <w:pStyle w:val="2"/>
      </w:pPr>
      <w:bookmarkStart w:id="62" w:name="_Toc183715821"/>
      <w:r>
        <w:t>空调房间</w:t>
      </w:r>
      <w:bookmarkEnd w:id="6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679E0" w14:paraId="09DEE568" w14:textId="77777777">
        <w:tc>
          <w:tcPr>
            <w:tcW w:w="1403" w:type="dxa"/>
            <w:shd w:val="clear" w:color="auto" w:fill="DEDEDE"/>
            <w:vAlign w:val="center"/>
          </w:tcPr>
          <w:p w14:paraId="75340086" w14:textId="77777777" w:rsidR="00F679E0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705103C" w14:textId="77777777" w:rsidR="00F679E0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84CBBDE" w14:textId="77777777" w:rsidR="00F679E0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2D006F8" w14:textId="77777777" w:rsidR="00F679E0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1A83155" w14:textId="77777777" w:rsidR="00F679E0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C797087" w14:textId="77777777" w:rsidR="00F679E0" w:rsidRDefault="00000000">
            <w:r>
              <w:t>结论</w:t>
            </w:r>
          </w:p>
        </w:tc>
      </w:tr>
      <w:tr w:rsidR="00F679E0" w14:paraId="232CCE82" w14:textId="77777777">
        <w:tc>
          <w:tcPr>
            <w:tcW w:w="1403" w:type="dxa"/>
            <w:vAlign w:val="center"/>
          </w:tcPr>
          <w:p w14:paraId="47136BB9" w14:textId="77777777" w:rsidR="00F679E0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F1860BD" w14:textId="77777777" w:rsidR="00F679E0" w:rsidRDefault="00000000">
            <w:r>
              <w:t>上</w:t>
            </w:r>
            <w:r>
              <w:t>:</w:t>
            </w:r>
            <w:r>
              <w:t>不上人屋面</w:t>
            </w:r>
          </w:p>
        </w:tc>
        <w:tc>
          <w:tcPr>
            <w:tcW w:w="848" w:type="dxa"/>
            <w:vAlign w:val="center"/>
          </w:tcPr>
          <w:p w14:paraId="754405E7" w14:textId="77777777" w:rsidR="00F679E0" w:rsidRDefault="00000000">
            <w:r>
              <w:t>22:55</w:t>
            </w:r>
          </w:p>
        </w:tc>
        <w:tc>
          <w:tcPr>
            <w:tcW w:w="1415" w:type="dxa"/>
            <w:vAlign w:val="center"/>
          </w:tcPr>
          <w:p w14:paraId="4DA3678D" w14:textId="77777777" w:rsidR="00F679E0" w:rsidRDefault="00000000">
            <w:r>
              <w:t>26.50</w:t>
            </w:r>
          </w:p>
        </w:tc>
        <w:tc>
          <w:tcPr>
            <w:tcW w:w="1131" w:type="dxa"/>
            <w:vAlign w:val="center"/>
          </w:tcPr>
          <w:p w14:paraId="10C87726" w14:textId="77777777" w:rsidR="00F679E0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758FA7FF" w14:textId="77777777" w:rsidR="00F679E0" w:rsidRDefault="00000000">
            <w:r>
              <w:t>满足</w:t>
            </w:r>
          </w:p>
        </w:tc>
      </w:tr>
      <w:tr w:rsidR="00F679E0" w14:paraId="46188709" w14:textId="77777777">
        <w:tc>
          <w:tcPr>
            <w:tcW w:w="1403" w:type="dxa"/>
            <w:vMerge w:val="restart"/>
            <w:vAlign w:val="center"/>
          </w:tcPr>
          <w:p w14:paraId="08FB2839" w14:textId="77777777" w:rsidR="00F679E0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2642C1C4" w14:textId="77777777" w:rsidR="00F679E0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A103260" w14:textId="77777777" w:rsidR="00F679E0" w:rsidRDefault="00000000">
            <w:r>
              <w:t>2:05</w:t>
            </w:r>
          </w:p>
        </w:tc>
        <w:tc>
          <w:tcPr>
            <w:tcW w:w="1415" w:type="dxa"/>
            <w:vAlign w:val="center"/>
          </w:tcPr>
          <w:p w14:paraId="0A69733B" w14:textId="77777777" w:rsidR="00F679E0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0A76568F" w14:textId="77777777" w:rsidR="00F679E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8E3614C" w14:textId="77777777" w:rsidR="00F679E0" w:rsidRDefault="00000000">
            <w:r>
              <w:t>满足</w:t>
            </w:r>
          </w:p>
        </w:tc>
      </w:tr>
      <w:tr w:rsidR="00F679E0" w14:paraId="0999F114" w14:textId="77777777">
        <w:tc>
          <w:tcPr>
            <w:tcW w:w="1403" w:type="dxa"/>
            <w:vMerge/>
            <w:vAlign w:val="center"/>
          </w:tcPr>
          <w:p w14:paraId="360149CC" w14:textId="77777777" w:rsidR="00F679E0" w:rsidRDefault="00F679E0"/>
        </w:tc>
        <w:tc>
          <w:tcPr>
            <w:tcW w:w="3395" w:type="dxa"/>
            <w:vAlign w:val="center"/>
          </w:tcPr>
          <w:p w14:paraId="6A78F5AB" w14:textId="77777777" w:rsidR="00F679E0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3D7583CD" w14:textId="77777777" w:rsidR="00F679E0" w:rsidRDefault="00000000">
            <w:r>
              <w:t>3:15</w:t>
            </w:r>
          </w:p>
        </w:tc>
        <w:tc>
          <w:tcPr>
            <w:tcW w:w="1415" w:type="dxa"/>
            <w:vAlign w:val="center"/>
          </w:tcPr>
          <w:p w14:paraId="604E31C7" w14:textId="77777777" w:rsidR="00F679E0" w:rsidRDefault="00000000">
            <w:r>
              <w:t>26.50</w:t>
            </w:r>
          </w:p>
        </w:tc>
        <w:tc>
          <w:tcPr>
            <w:tcW w:w="1131" w:type="dxa"/>
            <w:vAlign w:val="center"/>
          </w:tcPr>
          <w:p w14:paraId="32D8851F" w14:textId="77777777" w:rsidR="00F679E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777CA55" w14:textId="77777777" w:rsidR="00F679E0" w:rsidRDefault="00000000">
            <w:r>
              <w:t>满足</w:t>
            </w:r>
          </w:p>
        </w:tc>
      </w:tr>
      <w:tr w:rsidR="00F679E0" w14:paraId="19B72D96" w14:textId="77777777">
        <w:tc>
          <w:tcPr>
            <w:tcW w:w="1403" w:type="dxa"/>
            <w:vMerge/>
            <w:vAlign w:val="center"/>
          </w:tcPr>
          <w:p w14:paraId="71C249B4" w14:textId="77777777" w:rsidR="00F679E0" w:rsidRDefault="00F679E0"/>
        </w:tc>
        <w:tc>
          <w:tcPr>
            <w:tcW w:w="3395" w:type="dxa"/>
            <w:vAlign w:val="center"/>
          </w:tcPr>
          <w:p w14:paraId="45927C7F" w14:textId="77777777" w:rsidR="00F679E0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FBEE297" w14:textId="77777777" w:rsidR="00F679E0" w:rsidRDefault="00000000">
            <w:r>
              <w:t>2:30</w:t>
            </w:r>
          </w:p>
        </w:tc>
        <w:tc>
          <w:tcPr>
            <w:tcW w:w="1415" w:type="dxa"/>
            <w:vAlign w:val="center"/>
          </w:tcPr>
          <w:p w14:paraId="79077526" w14:textId="77777777" w:rsidR="00F679E0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2E2618C9" w14:textId="77777777" w:rsidR="00F679E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69192BE" w14:textId="77777777" w:rsidR="00F679E0" w:rsidRDefault="00000000">
            <w:r>
              <w:t>满足</w:t>
            </w:r>
          </w:p>
        </w:tc>
      </w:tr>
      <w:tr w:rsidR="00F679E0" w14:paraId="5B7FC40E" w14:textId="77777777">
        <w:tc>
          <w:tcPr>
            <w:tcW w:w="1403" w:type="dxa"/>
            <w:vMerge/>
            <w:vAlign w:val="center"/>
          </w:tcPr>
          <w:p w14:paraId="235C8D90" w14:textId="77777777" w:rsidR="00F679E0" w:rsidRDefault="00F679E0"/>
        </w:tc>
        <w:tc>
          <w:tcPr>
            <w:tcW w:w="3395" w:type="dxa"/>
            <w:vAlign w:val="center"/>
          </w:tcPr>
          <w:p w14:paraId="30AF9E63" w14:textId="77777777" w:rsidR="00F679E0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C5C03F8" w14:textId="77777777" w:rsidR="00F679E0" w:rsidRDefault="00000000">
            <w:r>
              <w:t>3:35</w:t>
            </w:r>
          </w:p>
        </w:tc>
        <w:tc>
          <w:tcPr>
            <w:tcW w:w="1415" w:type="dxa"/>
            <w:vAlign w:val="center"/>
          </w:tcPr>
          <w:p w14:paraId="51113049" w14:textId="77777777" w:rsidR="00F679E0" w:rsidRDefault="00000000">
            <w:r>
              <w:t>26.36</w:t>
            </w:r>
          </w:p>
        </w:tc>
        <w:tc>
          <w:tcPr>
            <w:tcW w:w="1131" w:type="dxa"/>
            <w:vAlign w:val="center"/>
          </w:tcPr>
          <w:p w14:paraId="1B764FA4" w14:textId="77777777" w:rsidR="00F679E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DA085E" w14:textId="77777777" w:rsidR="00F679E0" w:rsidRDefault="00000000">
            <w:r>
              <w:t>满足</w:t>
            </w:r>
          </w:p>
        </w:tc>
      </w:tr>
    </w:tbl>
    <w:p w14:paraId="4F9138FB" w14:textId="77777777" w:rsidR="00F679E0" w:rsidRDefault="00F679E0"/>
    <w:sectPr w:rsidR="00F679E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5D232E2" w14:textId="77777777" w:rsidR="00385A0C" w:rsidRDefault="00385A0C">
      <w:r>
        <w:separator/>
      </w:r>
    </w:p>
  </w:endnote>
  <w:endnote w:type="continuationSeparator" w:id="0">
    <w:p w14:paraId="263BAF46" w14:textId="77777777" w:rsidR="00385A0C" w:rsidRDefault="00385A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EF84EE2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6F7282B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45B4F03" w14:textId="77777777" w:rsidR="00385A0C" w:rsidRDefault="00385A0C">
      <w:r>
        <w:separator/>
      </w:r>
    </w:p>
  </w:footnote>
  <w:footnote w:type="continuationSeparator" w:id="0">
    <w:p w14:paraId="6DDB446F" w14:textId="77777777" w:rsidR="00385A0C" w:rsidRDefault="00385A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56992F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66605F2" wp14:editId="52FEE2EA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F0DD36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17540839" wp14:editId="0DCC24B0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437730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2096619">
    <w:abstractNumId w:val="2"/>
  </w:num>
  <w:num w:numId="3" w16cid:durableId="989795781">
    <w:abstractNumId w:val="1"/>
  </w:num>
  <w:num w:numId="4" w16cid:durableId="11181117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389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5A0C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B3894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33AE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679E0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BA82D55"/>
  <w15:chartTrackingRefBased/>
  <w15:docId w15:val="{42BC104E-4CCC-47DE-B602-7F1A35E6E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11</Pages>
  <Words>1263</Words>
  <Characters>7202</Characters>
  <Application>Microsoft Office Word</Application>
  <DocSecurity>0</DocSecurity>
  <Lines>60</Lines>
  <Paragraphs>16</Paragraphs>
  <ScaleCrop>false</ScaleCrop>
  <Company/>
  <LinksUpToDate>false</LinksUpToDate>
  <CharactersWithSpaces>844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桐菲 刘</cp:lastModifiedBy>
  <cp:revision>1</cp:revision>
  <dcterms:created xsi:type="dcterms:W3CDTF">2024-11-28T11:49:00Z</dcterms:created>
  <dcterms:modified xsi:type="dcterms:W3CDTF">2024-11-28T11:50:00Z</dcterms:modified>
</cp:coreProperties>
</file>